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898034" w14:textId="4AB7DEEF" w:rsidR="00D339CF" w:rsidRDefault="00D339CF" w:rsidP="00D339CF">
      <w:pPr>
        <w:jc w:val="center"/>
        <w:rPr>
          <w:rFonts w:ascii="Times New Roman" w:hAnsi="Times New Roman" w:cs="Times New Roman"/>
          <w:b/>
        </w:rPr>
      </w:pPr>
      <w:r w:rsidRPr="00D339CF">
        <w:rPr>
          <w:rFonts w:ascii="Times New Roman" w:hAnsi="Times New Roman" w:cs="Times New Roman"/>
          <w:b/>
        </w:rPr>
        <w:t>ĐỀ KIỂM TRA CUỐI HKII MÔN TOÁN LỚP 6</w:t>
      </w:r>
    </w:p>
    <w:p w14:paraId="0AF059CF" w14:textId="4CCD4E63" w:rsidR="00644A83" w:rsidRDefault="00644A83" w:rsidP="00D339CF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THỜI GIAN: 90 PHÚT</w:t>
      </w:r>
    </w:p>
    <w:p w14:paraId="2B083C1C" w14:textId="5DA1E88D" w:rsidR="0003739D" w:rsidRDefault="00D339CF">
      <w:pPr>
        <w:rPr>
          <w:rFonts w:ascii="Times New Roman" w:hAnsi="Times New Roman" w:cs="Times New Roman"/>
          <w:b/>
        </w:rPr>
      </w:pPr>
      <w:r w:rsidRPr="00D339CF">
        <w:rPr>
          <w:rFonts w:ascii="Times New Roman" w:hAnsi="Times New Roman" w:cs="Times New Roman"/>
          <w:b/>
        </w:rPr>
        <w:t>I.</w:t>
      </w:r>
      <w:r w:rsidR="003B7D00">
        <w:rPr>
          <w:rFonts w:ascii="Times New Roman" w:hAnsi="Times New Roman" w:cs="Times New Roman"/>
          <w:b/>
        </w:rPr>
        <w:t xml:space="preserve"> </w:t>
      </w:r>
      <w:r w:rsidRPr="00D339CF">
        <w:rPr>
          <w:rFonts w:ascii="Times New Roman" w:hAnsi="Times New Roman" w:cs="Times New Roman"/>
          <w:b/>
        </w:rPr>
        <w:t>Bản đặc tả</w:t>
      </w:r>
    </w:p>
    <w:tbl>
      <w:tblPr>
        <w:tblStyle w:val="TableGrid"/>
        <w:tblW w:w="13603" w:type="dxa"/>
        <w:tblLook w:val="04A0" w:firstRow="1" w:lastRow="0" w:firstColumn="1" w:lastColumn="0" w:noHBand="0" w:noVBand="1"/>
      </w:tblPr>
      <w:tblGrid>
        <w:gridCol w:w="535"/>
        <w:gridCol w:w="1350"/>
        <w:gridCol w:w="2070"/>
        <w:gridCol w:w="5396"/>
        <w:gridCol w:w="1134"/>
        <w:gridCol w:w="992"/>
        <w:gridCol w:w="992"/>
        <w:gridCol w:w="1134"/>
      </w:tblGrid>
      <w:tr w:rsidR="00D339CF" w:rsidRPr="006D1F7A" w14:paraId="66E6A202" w14:textId="77777777" w:rsidTr="003B7D00">
        <w:tc>
          <w:tcPr>
            <w:tcW w:w="535" w:type="dxa"/>
            <w:vMerge w:val="restart"/>
          </w:tcPr>
          <w:p w14:paraId="75F6C354" w14:textId="77777777" w:rsidR="00D339CF" w:rsidRPr="006D1F7A" w:rsidRDefault="00D339CF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TT</w:t>
            </w:r>
          </w:p>
        </w:tc>
        <w:tc>
          <w:tcPr>
            <w:tcW w:w="1350" w:type="dxa"/>
            <w:vMerge w:val="restart"/>
          </w:tcPr>
          <w:p w14:paraId="16B06075" w14:textId="77777777" w:rsidR="00D339CF" w:rsidRPr="006D1F7A" w:rsidRDefault="00D339CF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Nội dung kiến thức</w:t>
            </w:r>
          </w:p>
        </w:tc>
        <w:tc>
          <w:tcPr>
            <w:tcW w:w="2070" w:type="dxa"/>
            <w:vMerge w:val="restart"/>
          </w:tcPr>
          <w:p w14:paraId="0771348F" w14:textId="77777777" w:rsidR="00D339CF" w:rsidRPr="006D1F7A" w:rsidRDefault="00D339CF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Đơn vị kiến thức</w:t>
            </w:r>
          </w:p>
        </w:tc>
        <w:tc>
          <w:tcPr>
            <w:tcW w:w="5396" w:type="dxa"/>
            <w:vMerge w:val="restart"/>
          </w:tcPr>
          <w:p w14:paraId="1CFA1370" w14:textId="77777777" w:rsidR="00D339CF" w:rsidRPr="006D1F7A" w:rsidRDefault="00D339CF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Mức độ kiến thức, kĩ năng cần kiểm tra, đánh giá</w:t>
            </w:r>
          </w:p>
        </w:tc>
        <w:tc>
          <w:tcPr>
            <w:tcW w:w="4252" w:type="dxa"/>
            <w:gridSpan w:val="4"/>
          </w:tcPr>
          <w:p w14:paraId="40C88016" w14:textId="77777777" w:rsidR="00D339CF" w:rsidRPr="006D1F7A" w:rsidRDefault="00D339CF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Số câu hỏi theo mức độ nhận thức</w:t>
            </w:r>
          </w:p>
        </w:tc>
      </w:tr>
      <w:tr w:rsidR="00D339CF" w:rsidRPr="006D1F7A" w14:paraId="2753E94E" w14:textId="77777777" w:rsidTr="003B7D00">
        <w:tc>
          <w:tcPr>
            <w:tcW w:w="535" w:type="dxa"/>
            <w:vMerge/>
          </w:tcPr>
          <w:p w14:paraId="38E214A6" w14:textId="77777777" w:rsidR="00D339CF" w:rsidRPr="006D1F7A" w:rsidRDefault="00D339CF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350" w:type="dxa"/>
            <w:vMerge/>
          </w:tcPr>
          <w:p w14:paraId="543EE9B0" w14:textId="77777777" w:rsidR="00D339CF" w:rsidRPr="006D1F7A" w:rsidRDefault="00D339CF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070" w:type="dxa"/>
            <w:vMerge/>
          </w:tcPr>
          <w:p w14:paraId="0C97E66C" w14:textId="77777777" w:rsidR="00D339CF" w:rsidRPr="006D1F7A" w:rsidRDefault="00D339CF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396" w:type="dxa"/>
            <w:vMerge/>
          </w:tcPr>
          <w:p w14:paraId="3A6F7CC6" w14:textId="77777777" w:rsidR="00D339CF" w:rsidRPr="006D1F7A" w:rsidRDefault="00D339CF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134" w:type="dxa"/>
          </w:tcPr>
          <w:p w14:paraId="621292F7" w14:textId="77777777" w:rsidR="00D339CF" w:rsidRPr="006D1F7A" w:rsidRDefault="00D339CF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Nhận biết</w:t>
            </w:r>
          </w:p>
        </w:tc>
        <w:tc>
          <w:tcPr>
            <w:tcW w:w="992" w:type="dxa"/>
          </w:tcPr>
          <w:p w14:paraId="7D9D022A" w14:textId="77777777" w:rsidR="00D339CF" w:rsidRPr="006D1F7A" w:rsidRDefault="00D339CF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Thông hiểu</w:t>
            </w:r>
          </w:p>
        </w:tc>
        <w:tc>
          <w:tcPr>
            <w:tcW w:w="992" w:type="dxa"/>
          </w:tcPr>
          <w:p w14:paraId="0B690FCE" w14:textId="77777777" w:rsidR="00D339CF" w:rsidRPr="006D1F7A" w:rsidRDefault="00D339CF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Vận dụng</w:t>
            </w:r>
          </w:p>
        </w:tc>
        <w:tc>
          <w:tcPr>
            <w:tcW w:w="1134" w:type="dxa"/>
          </w:tcPr>
          <w:p w14:paraId="588FFFC4" w14:textId="77777777" w:rsidR="00D339CF" w:rsidRPr="006D1F7A" w:rsidRDefault="00D339CF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Vận dụng cao</w:t>
            </w:r>
          </w:p>
        </w:tc>
      </w:tr>
      <w:tr w:rsidR="003B7D00" w:rsidRPr="006D1F7A" w14:paraId="54832524" w14:textId="77777777" w:rsidTr="003B7D00">
        <w:tc>
          <w:tcPr>
            <w:tcW w:w="535" w:type="dxa"/>
            <w:vMerge w:val="restart"/>
          </w:tcPr>
          <w:p w14:paraId="592A2CC7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1350" w:type="dxa"/>
            <w:vMerge w:val="restart"/>
          </w:tcPr>
          <w:p w14:paraId="4204A728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Phân số</w:t>
            </w:r>
          </w:p>
        </w:tc>
        <w:tc>
          <w:tcPr>
            <w:tcW w:w="2070" w:type="dxa"/>
          </w:tcPr>
          <w:p w14:paraId="478D93B4" w14:textId="77777777" w:rsidR="003B7D00" w:rsidRPr="006D1F7A" w:rsidRDefault="003B7D00">
            <w:pPr>
              <w:rPr>
                <w:rFonts w:ascii="Times New Roman" w:hAnsi="Times New Roman" w:cs="Times New Roman"/>
              </w:rPr>
            </w:pPr>
            <w:r w:rsidRPr="006D1F7A">
              <w:rPr>
                <w:rFonts w:ascii="Times New Roman" w:eastAsia="Times New Roman" w:hAnsi="Times New Roman" w:cs="Times New Roman"/>
                <w:bCs/>
                <w:noProof/>
                <w:color w:val="000000"/>
              </w:rPr>
              <w:t xml:space="preserve">1.1 </w:t>
            </w:r>
            <w:r w:rsidRPr="006D1F7A">
              <w:rPr>
                <w:rFonts w:ascii="Times New Roman" w:eastAsia="Times New Roman" w:hAnsi="Times New Roman" w:cs="Times New Roman"/>
                <w:bCs/>
                <w:noProof/>
                <w:color w:val="000000"/>
                <w:lang w:val="vi-VN"/>
              </w:rPr>
              <w:t>Phân số. Tính chất cơ bản của phân số. So sánh phân số</w:t>
            </w:r>
          </w:p>
        </w:tc>
        <w:tc>
          <w:tcPr>
            <w:tcW w:w="5396" w:type="dxa"/>
          </w:tcPr>
          <w:p w14:paraId="1D6848FE" w14:textId="77777777" w:rsidR="003B7D00" w:rsidRPr="006D1F7A" w:rsidRDefault="003B7D00" w:rsidP="00040B8E">
            <w:pPr>
              <w:suppressAutoHyphens/>
              <w:spacing w:before="120"/>
              <w:jc w:val="both"/>
              <w:rPr>
                <w:rFonts w:ascii="Times New Roman" w:eastAsia="Times New Roman" w:hAnsi="Times New Roman" w:cs="Times New Roman"/>
                <w:b/>
                <w:noProof/>
                <w:color w:val="000000"/>
              </w:rPr>
            </w:pPr>
            <w:r w:rsidRPr="006D1F7A">
              <w:rPr>
                <w:rFonts w:ascii="Times New Roman" w:eastAsia="Times New Roman" w:hAnsi="Times New Roman" w:cs="Times New Roman"/>
                <w:b/>
                <w:noProof/>
                <w:color w:val="000000"/>
              </w:rPr>
              <w:t>Nhận biết:</w:t>
            </w:r>
          </w:p>
          <w:p w14:paraId="44C501A1" w14:textId="77777777" w:rsidR="003B7D00" w:rsidRPr="006D1F7A" w:rsidRDefault="003B7D00" w:rsidP="00040B8E">
            <w:pPr>
              <w:suppressAutoHyphens/>
              <w:spacing w:before="120"/>
              <w:jc w:val="both"/>
              <w:rPr>
                <w:rFonts w:ascii="Times New Roman" w:eastAsia="Times New Roman" w:hAnsi="Times New Roman" w:cs="Times New Roman"/>
                <w:b/>
                <w:noProof/>
                <w:color w:val="000000"/>
              </w:rPr>
            </w:pPr>
            <w:r w:rsidRPr="006D1F7A">
              <w:rPr>
                <w:rFonts w:ascii="Times New Roman" w:hAnsi="Times New Roman" w:cs="Times New Roman"/>
              </w:rPr>
              <w:t>- Biết xác định đâu là phân số, biết quy đồng và rút gọn phân số, hỗn số dương.</w:t>
            </w:r>
          </w:p>
          <w:p w14:paraId="54DC50A8" w14:textId="77777777" w:rsidR="003B7D00" w:rsidRPr="006D1F7A" w:rsidRDefault="003B7D00" w:rsidP="00040B8E">
            <w:pPr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Thông hiểu:</w:t>
            </w:r>
          </w:p>
          <w:p w14:paraId="230F2EB3" w14:textId="77777777" w:rsidR="003B7D00" w:rsidRPr="006D1F7A" w:rsidRDefault="003B7D00" w:rsidP="00040B8E">
            <w:pPr>
              <w:rPr>
                <w:rFonts w:ascii="Times New Roman" w:eastAsia="Times New Roman" w:hAnsi="Times New Roman" w:cs="Times New Roman"/>
                <w:noProof/>
                <w:color w:val="000000"/>
                <w:lang w:val="vi-VN"/>
              </w:rPr>
            </w:pPr>
            <w:r w:rsidRPr="006D1F7A">
              <w:rPr>
                <w:rFonts w:ascii="Times New Roman" w:eastAsia="Times New Roman" w:hAnsi="Times New Roman" w:cs="Times New Roman"/>
                <w:noProof/>
                <w:color w:val="000000"/>
                <w:lang w:val="vi-VN"/>
              </w:rPr>
              <w:t>– So sánh được hai phân số cho trước.</w:t>
            </w:r>
          </w:p>
          <w:p w14:paraId="7279DA26" w14:textId="77777777" w:rsidR="003B7D00" w:rsidRDefault="003B7D00" w:rsidP="00040B8E">
            <w:pPr>
              <w:rPr>
                <w:rFonts w:ascii="Times New Roman" w:hAnsi="Times New Roman" w:cs="Times New Roman"/>
                <w:lang w:val="sv-SE"/>
              </w:rPr>
            </w:pPr>
            <w:r w:rsidRPr="006D1F7A">
              <w:rPr>
                <w:rFonts w:ascii="Times New Roman" w:hAnsi="Times New Roman" w:cs="Times New Roman"/>
                <w:lang w:val="sv-SE"/>
              </w:rPr>
              <w:t>- Thực hiện được các phép tính cộng, trừ, nhân, chia phân số.</w:t>
            </w:r>
          </w:p>
          <w:p w14:paraId="187F5190" w14:textId="138F7CB1" w:rsidR="003B7D00" w:rsidRPr="000A11D1" w:rsidRDefault="003B7D00" w:rsidP="00040B8E">
            <w:pPr>
              <w:rPr>
                <w:rFonts w:ascii="Times New Roman" w:hAnsi="Times New Roman" w:cs="Times New Roman"/>
                <w:b/>
                <w:bCs/>
                <w:lang w:val="sv-SE"/>
              </w:rPr>
            </w:pPr>
            <w:r w:rsidRPr="000A11D1">
              <w:rPr>
                <w:rFonts w:ascii="Times New Roman" w:hAnsi="Times New Roman" w:cs="Times New Roman"/>
                <w:b/>
                <w:bCs/>
                <w:lang w:val="sv-SE"/>
              </w:rPr>
              <w:t xml:space="preserve">Vận dụng cao: </w:t>
            </w:r>
          </w:p>
        </w:tc>
        <w:tc>
          <w:tcPr>
            <w:tcW w:w="1134" w:type="dxa"/>
          </w:tcPr>
          <w:p w14:paraId="6768AE31" w14:textId="1D6549AD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92" w:type="dxa"/>
          </w:tcPr>
          <w:p w14:paraId="35EF8670" w14:textId="4F605BFD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92" w:type="dxa"/>
          </w:tcPr>
          <w:p w14:paraId="41053B19" w14:textId="7777777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134" w:type="dxa"/>
          </w:tcPr>
          <w:p w14:paraId="00B901B5" w14:textId="3EB5EB6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</w:tc>
      </w:tr>
      <w:tr w:rsidR="003B7D00" w:rsidRPr="006D1F7A" w14:paraId="65AD36C1" w14:textId="77777777" w:rsidTr="003B7D00">
        <w:tc>
          <w:tcPr>
            <w:tcW w:w="535" w:type="dxa"/>
            <w:vMerge/>
          </w:tcPr>
          <w:p w14:paraId="4634AC3F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350" w:type="dxa"/>
            <w:vMerge/>
          </w:tcPr>
          <w:p w14:paraId="6DC0CDD7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070" w:type="dxa"/>
          </w:tcPr>
          <w:p w14:paraId="18A5B2F5" w14:textId="77777777" w:rsidR="003B7D00" w:rsidRPr="006D1F7A" w:rsidRDefault="003B7D00">
            <w:pPr>
              <w:rPr>
                <w:rFonts w:ascii="Times New Roman" w:hAnsi="Times New Roman" w:cs="Times New Roman"/>
              </w:rPr>
            </w:pPr>
            <w:r w:rsidRPr="006D1F7A">
              <w:rPr>
                <w:rFonts w:ascii="Times New Roman" w:eastAsia="Times New Roman" w:hAnsi="Times New Roman" w:cs="Times New Roman"/>
                <w:bCs/>
                <w:noProof/>
                <w:color w:val="000000"/>
              </w:rPr>
              <w:t xml:space="preserve">1.2 </w:t>
            </w:r>
            <w:r w:rsidRPr="006D1F7A">
              <w:rPr>
                <w:rFonts w:ascii="Times New Roman" w:eastAsia="Times New Roman" w:hAnsi="Times New Roman" w:cs="Times New Roman"/>
                <w:bCs/>
                <w:noProof/>
                <w:color w:val="000000"/>
                <w:lang w:val="vi-VN"/>
              </w:rPr>
              <w:t>Các phép tính với phân số</w:t>
            </w:r>
          </w:p>
        </w:tc>
        <w:tc>
          <w:tcPr>
            <w:tcW w:w="5396" w:type="dxa"/>
          </w:tcPr>
          <w:p w14:paraId="27CF329A" w14:textId="31065CF8" w:rsidR="003B7D00" w:rsidRPr="006D1F7A" w:rsidRDefault="003B7D00" w:rsidP="00040B8E">
            <w:pPr>
              <w:rPr>
                <w:rFonts w:ascii="Times New Roman" w:hAnsi="Times New Roman" w:cs="Times New Roman"/>
                <w:lang w:val="sv-SE"/>
              </w:rPr>
            </w:pPr>
            <w:r>
              <w:rPr>
                <w:rFonts w:ascii="Times New Roman" w:hAnsi="Times New Roman" w:cs="Times New Roman"/>
                <w:b/>
                <w:lang w:val="sv-SE"/>
              </w:rPr>
              <w:t>Thông hiểu</w:t>
            </w:r>
            <w:r w:rsidRPr="007F7865">
              <w:rPr>
                <w:rFonts w:ascii="Times New Roman" w:hAnsi="Times New Roman" w:cs="Times New Roman"/>
                <w:b/>
                <w:lang w:val="sv-SE"/>
              </w:rPr>
              <w:t>:</w:t>
            </w:r>
            <w:r w:rsidRPr="006D1F7A">
              <w:rPr>
                <w:rFonts w:ascii="Times New Roman" w:hAnsi="Times New Roman" w:cs="Times New Roman"/>
                <w:lang w:val="sv-SE"/>
              </w:rPr>
              <w:t xml:space="preserve"> </w:t>
            </w:r>
            <w:r>
              <w:rPr>
                <w:rFonts w:ascii="Times New Roman" w:hAnsi="Times New Roman" w:cs="Times New Roman"/>
                <w:lang w:val="sv-SE"/>
              </w:rPr>
              <w:t>T</w:t>
            </w:r>
            <w:r w:rsidRPr="006D1F7A">
              <w:rPr>
                <w:rFonts w:ascii="Times New Roman" w:hAnsi="Times New Roman" w:cs="Times New Roman"/>
                <w:lang w:val="sv-SE"/>
              </w:rPr>
              <w:t>hực hiện được các phép tính cộng, trừ, nhân, chia phân số.</w:t>
            </w:r>
          </w:p>
          <w:p w14:paraId="224B4F44" w14:textId="374565D9" w:rsidR="003B7D00" w:rsidRPr="006D1F7A" w:rsidRDefault="003B7D00" w:rsidP="00040B8E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134" w:type="dxa"/>
          </w:tcPr>
          <w:p w14:paraId="3E2CB659" w14:textId="7777777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92" w:type="dxa"/>
          </w:tcPr>
          <w:p w14:paraId="545C5B95" w14:textId="04ECDBA8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992" w:type="dxa"/>
          </w:tcPr>
          <w:p w14:paraId="76324881" w14:textId="0DB36C10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134" w:type="dxa"/>
          </w:tcPr>
          <w:p w14:paraId="021473DA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3B7D00" w:rsidRPr="006D1F7A" w14:paraId="09A426CB" w14:textId="77777777" w:rsidTr="003B7D00">
        <w:tc>
          <w:tcPr>
            <w:tcW w:w="535" w:type="dxa"/>
            <w:vMerge/>
          </w:tcPr>
          <w:p w14:paraId="411A6BAC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350" w:type="dxa"/>
            <w:vMerge/>
          </w:tcPr>
          <w:p w14:paraId="2DA182FF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070" w:type="dxa"/>
          </w:tcPr>
          <w:p w14:paraId="282B3E7D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 xml:space="preserve">1.3 </w:t>
            </w:r>
            <w:r w:rsidRPr="006D1F7A">
              <w:rPr>
                <w:rFonts w:ascii="Times New Roman" w:hAnsi="Times New Roman" w:cs="Times New Roman"/>
              </w:rPr>
              <w:t>Hai bài toán về phân số</w:t>
            </w:r>
          </w:p>
        </w:tc>
        <w:tc>
          <w:tcPr>
            <w:tcW w:w="5396" w:type="dxa"/>
          </w:tcPr>
          <w:p w14:paraId="7C10DF89" w14:textId="77777777" w:rsidR="003B7D00" w:rsidRPr="006D1F7A" w:rsidRDefault="003B7D00">
            <w:pPr>
              <w:rPr>
                <w:rFonts w:ascii="Times New Roman" w:hAnsi="Times New Roman" w:cs="Times New Roman"/>
                <w:b/>
                <w:lang w:val="sv-SE"/>
              </w:rPr>
            </w:pPr>
            <w:r w:rsidRPr="006D1F7A">
              <w:rPr>
                <w:rFonts w:ascii="Times New Roman" w:hAnsi="Times New Roman" w:cs="Times New Roman"/>
                <w:b/>
                <w:lang w:val="sv-SE"/>
              </w:rPr>
              <w:t>Thông hiểu</w:t>
            </w:r>
          </w:p>
          <w:p w14:paraId="4CF3459B" w14:textId="5C297481" w:rsidR="003B7D00" w:rsidRPr="000A11D1" w:rsidRDefault="003B7D00" w:rsidP="000A11D1">
            <w:pPr>
              <w:suppressAutoHyphens/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lang w:val="vi-VN"/>
              </w:rPr>
            </w:pPr>
            <w:r w:rsidRPr="006D1F7A">
              <w:rPr>
                <w:rFonts w:ascii="Times New Roman" w:eastAsia="Times New Roman" w:hAnsi="Times New Roman" w:cs="Times New Roman"/>
                <w:noProof/>
                <w:color w:val="000000"/>
                <w:lang w:val="vi-VN"/>
              </w:rPr>
              <w:t>– Tính được giá trị phân số của một số cho trước và tính được một số biết giá trị phân số của số đó.</w:t>
            </w:r>
          </w:p>
        </w:tc>
        <w:tc>
          <w:tcPr>
            <w:tcW w:w="1134" w:type="dxa"/>
          </w:tcPr>
          <w:p w14:paraId="2BC23BB4" w14:textId="7777777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92" w:type="dxa"/>
          </w:tcPr>
          <w:p w14:paraId="55792D8C" w14:textId="06E60BB2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92" w:type="dxa"/>
          </w:tcPr>
          <w:p w14:paraId="24D546CD" w14:textId="17D95030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134" w:type="dxa"/>
          </w:tcPr>
          <w:p w14:paraId="2509F261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3B7D00" w:rsidRPr="006D1F7A" w14:paraId="313C4CBD" w14:textId="77777777" w:rsidTr="003B7D00">
        <w:tc>
          <w:tcPr>
            <w:tcW w:w="535" w:type="dxa"/>
            <w:vMerge w:val="restart"/>
          </w:tcPr>
          <w:p w14:paraId="7970EC05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1350" w:type="dxa"/>
            <w:vMerge w:val="restart"/>
          </w:tcPr>
          <w:p w14:paraId="7C1B7772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Số thập phân</w:t>
            </w:r>
          </w:p>
        </w:tc>
        <w:tc>
          <w:tcPr>
            <w:tcW w:w="2070" w:type="dxa"/>
          </w:tcPr>
          <w:p w14:paraId="44C24587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eastAsia="Times New Roman" w:hAnsi="Times New Roman" w:cs="Times New Roman"/>
                <w:bCs/>
              </w:rPr>
              <w:t>2.1 Cấu tạo. So sánh hai số thâp phân</w:t>
            </w:r>
          </w:p>
        </w:tc>
        <w:tc>
          <w:tcPr>
            <w:tcW w:w="5396" w:type="dxa"/>
          </w:tcPr>
          <w:p w14:paraId="6BF22248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  <w:bCs/>
                <w:iCs/>
                <w:noProof/>
                <w:spacing w:val="-4"/>
              </w:rPr>
              <w:t>Nhận biết</w:t>
            </w:r>
          </w:p>
          <w:p w14:paraId="350802A4" w14:textId="7BE52B53" w:rsidR="003B7D00" w:rsidRPr="000A11D1" w:rsidRDefault="003B7D00" w:rsidP="000A11D1">
            <w:pPr>
              <w:rPr>
                <w:rFonts w:ascii="Times New Roman" w:eastAsia="Times New Roman" w:hAnsi="Times New Roman" w:cs="Times New Roman"/>
                <w:noProof/>
                <w:color w:val="000000"/>
                <w:lang w:val="vi-VN"/>
              </w:rPr>
            </w:pPr>
            <w:r w:rsidRPr="006D1F7A">
              <w:rPr>
                <w:rFonts w:ascii="Times New Roman" w:eastAsia="Times New Roman" w:hAnsi="Times New Roman" w:cs="Times New Roman"/>
                <w:noProof/>
                <w:color w:val="000000"/>
                <w:lang w:val="vi-VN"/>
              </w:rPr>
              <w:t>– Nhận biết được số thập phân âm, số đối của một số thập phân.</w:t>
            </w:r>
          </w:p>
        </w:tc>
        <w:tc>
          <w:tcPr>
            <w:tcW w:w="1134" w:type="dxa"/>
          </w:tcPr>
          <w:p w14:paraId="0F5A2074" w14:textId="4666595D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992" w:type="dxa"/>
          </w:tcPr>
          <w:p w14:paraId="0F9BB193" w14:textId="7777777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92" w:type="dxa"/>
          </w:tcPr>
          <w:p w14:paraId="62F8070D" w14:textId="7777777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134" w:type="dxa"/>
          </w:tcPr>
          <w:p w14:paraId="603375D5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3B7D00" w:rsidRPr="006D1F7A" w14:paraId="331BE6D1" w14:textId="77777777" w:rsidTr="003B7D00">
        <w:tc>
          <w:tcPr>
            <w:tcW w:w="535" w:type="dxa"/>
            <w:vMerge/>
          </w:tcPr>
          <w:p w14:paraId="7158B8C3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350" w:type="dxa"/>
            <w:vMerge/>
          </w:tcPr>
          <w:p w14:paraId="73B50354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070" w:type="dxa"/>
          </w:tcPr>
          <w:p w14:paraId="024D9C57" w14:textId="77777777" w:rsidR="003B7D00" w:rsidRPr="006D1F7A" w:rsidRDefault="003B7D00">
            <w:pPr>
              <w:rPr>
                <w:rFonts w:ascii="Times New Roman" w:eastAsia="Times New Roman" w:hAnsi="Times New Roman" w:cs="Times New Roman"/>
                <w:bCs/>
              </w:rPr>
            </w:pPr>
            <w:r w:rsidRPr="006D1F7A">
              <w:rPr>
                <w:rFonts w:ascii="Times New Roman" w:eastAsia="Times New Roman" w:hAnsi="Times New Roman" w:cs="Times New Roman"/>
                <w:bCs/>
              </w:rPr>
              <w:t xml:space="preserve">2.2 </w:t>
            </w:r>
            <w:r w:rsidRPr="006D1F7A">
              <w:rPr>
                <w:rFonts w:ascii="Times New Roman" w:hAnsi="Times New Roman" w:cs="Times New Roman"/>
              </w:rPr>
              <w:t>Các phép tính về số thập phân</w:t>
            </w:r>
          </w:p>
        </w:tc>
        <w:tc>
          <w:tcPr>
            <w:tcW w:w="5396" w:type="dxa"/>
          </w:tcPr>
          <w:p w14:paraId="76735B97" w14:textId="2343E775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Thông hiểu</w:t>
            </w:r>
          </w:p>
          <w:p w14:paraId="428DB395" w14:textId="0A588CFA" w:rsidR="003B7D00" w:rsidRPr="006D1F7A" w:rsidRDefault="003B7D00">
            <w:pPr>
              <w:rPr>
                <w:rFonts w:ascii="Times New Roman" w:hAnsi="Times New Roman" w:cs="Times New Roman"/>
                <w:lang w:val="sv-SE"/>
              </w:rPr>
            </w:pPr>
            <w:r w:rsidRPr="006D1F7A">
              <w:rPr>
                <w:rFonts w:ascii="Times New Roman" w:eastAsia="Times New Roman" w:hAnsi="Times New Roman" w:cs="Times New Roman"/>
                <w:b/>
                <w:bCs/>
              </w:rPr>
              <w:t>-</w:t>
            </w:r>
            <w:r w:rsidRPr="006D1F7A">
              <w:rPr>
                <w:rFonts w:ascii="Times New Roman" w:hAnsi="Times New Roman" w:cs="Times New Roman"/>
                <w:lang w:val="sv-SE"/>
              </w:rPr>
              <w:t xml:space="preserve"> </w:t>
            </w:r>
            <w:r>
              <w:rPr>
                <w:rFonts w:ascii="Times New Roman" w:hAnsi="Times New Roman" w:cs="Times New Roman"/>
                <w:lang w:val="sv-SE"/>
              </w:rPr>
              <w:t>T</w:t>
            </w:r>
            <w:r w:rsidRPr="006D1F7A">
              <w:rPr>
                <w:rFonts w:ascii="Times New Roman" w:hAnsi="Times New Roman" w:cs="Times New Roman"/>
                <w:lang w:val="sv-SE"/>
              </w:rPr>
              <w:t>hực hiện được các phép tính cộng, trừ, nhân, chia số thập phân</w:t>
            </w:r>
          </w:p>
          <w:p w14:paraId="512F321F" w14:textId="77777777" w:rsidR="003B7D00" w:rsidRPr="00310459" w:rsidRDefault="003B7D00">
            <w:pPr>
              <w:rPr>
                <w:rFonts w:ascii="Times New Roman" w:eastAsia="Times New Roman" w:hAnsi="Times New Roman" w:cs="Times New Roman"/>
                <w:b/>
                <w:noProof/>
                <w:color w:val="000000"/>
                <w:lang w:val="sv-SE"/>
              </w:rPr>
            </w:pPr>
            <w:r w:rsidRPr="00310459">
              <w:rPr>
                <w:rFonts w:ascii="Times New Roman" w:eastAsia="Times New Roman" w:hAnsi="Times New Roman" w:cs="Times New Roman"/>
                <w:b/>
                <w:noProof/>
                <w:color w:val="000000"/>
                <w:lang w:val="sv-SE"/>
              </w:rPr>
              <w:t>Vận dụng:</w:t>
            </w:r>
          </w:p>
          <w:p w14:paraId="1AA2A4AF" w14:textId="77777777" w:rsidR="003B7D00" w:rsidRPr="006D1F7A" w:rsidRDefault="003B7D00" w:rsidP="0069641C">
            <w:pPr>
              <w:rPr>
                <w:rFonts w:ascii="Times New Roman" w:hAnsi="Times New Roman" w:cs="Times New Roman"/>
                <w:lang w:val="sv-SE"/>
              </w:rPr>
            </w:pPr>
            <w:r w:rsidRPr="006D1F7A">
              <w:rPr>
                <w:rFonts w:ascii="Times New Roman" w:hAnsi="Times New Roman" w:cs="Times New Roman"/>
                <w:lang w:val="sv-SE"/>
              </w:rPr>
              <w:t>-Vận dụng được các tính chất giao hoán, kết hợp, phân phối của phép nhân đối với phép cộng trong tính toán.</w:t>
            </w:r>
          </w:p>
          <w:p w14:paraId="6C9483BF" w14:textId="77777777" w:rsidR="003B7D00" w:rsidRPr="006D1F7A" w:rsidRDefault="003B7D00" w:rsidP="0069641C">
            <w:pPr>
              <w:rPr>
                <w:rFonts w:ascii="Times New Roman" w:hAnsi="Times New Roman" w:cs="Times New Roman"/>
                <w:lang w:val="sv-SE"/>
              </w:rPr>
            </w:pPr>
            <w:r w:rsidRPr="006D1F7A">
              <w:rPr>
                <w:rFonts w:ascii="Times New Roman" w:hAnsi="Times New Roman" w:cs="Times New Roman"/>
                <w:lang w:val="sv-SE"/>
              </w:rPr>
              <w:t>-Vận dụng được các tính chất của phép tính để tính nhẩm, tính nhanh một cách hợp lý</w:t>
            </w:r>
          </w:p>
          <w:p w14:paraId="188F1CBE" w14:textId="77777777" w:rsidR="003B7D00" w:rsidRPr="00310459" w:rsidRDefault="003B7D00" w:rsidP="0069641C">
            <w:pPr>
              <w:rPr>
                <w:rFonts w:ascii="Times New Roman" w:hAnsi="Times New Roman" w:cs="Times New Roman"/>
                <w:b/>
                <w:bCs/>
                <w:iCs/>
                <w:noProof/>
                <w:spacing w:val="-4"/>
                <w:lang w:val="sv-SE"/>
              </w:rPr>
            </w:pPr>
            <w:r w:rsidRPr="006D1F7A">
              <w:rPr>
                <w:rFonts w:ascii="Times New Roman" w:hAnsi="Times New Roman" w:cs="Times New Roman"/>
                <w:lang w:val="sv-SE"/>
              </w:rPr>
              <w:t>-Vận dụng quy tắc dấu ngoặc để tính nhanh</w:t>
            </w:r>
          </w:p>
        </w:tc>
        <w:tc>
          <w:tcPr>
            <w:tcW w:w="1134" w:type="dxa"/>
          </w:tcPr>
          <w:p w14:paraId="454E5D4B" w14:textId="77777777" w:rsidR="003B7D00" w:rsidRPr="00310459" w:rsidRDefault="003B7D00" w:rsidP="003B7D00">
            <w:pPr>
              <w:jc w:val="center"/>
              <w:rPr>
                <w:rFonts w:ascii="Times New Roman" w:hAnsi="Times New Roman" w:cs="Times New Roman"/>
                <w:b/>
                <w:lang w:val="sv-SE"/>
              </w:rPr>
            </w:pPr>
          </w:p>
        </w:tc>
        <w:tc>
          <w:tcPr>
            <w:tcW w:w="992" w:type="dxa"/>
          </w:tcPr>
          <w:p w14:paraId="6A5DEFE5" w14:textId="7777777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92" w:type="dxa"/>
          </w:tcPr>
          <w:p w14:paraId="30C90261" w14:textId="28DB27EA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1134" w:type="dxa"/>
          </w:tcPr>
          <w:p w14:paraId="2A6D0314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6D1F7A" w:rsidRPr="006D1F7A" w14:paraId="5FC8C472" w14:textId="77777777" w:rsidTr="003B7D00">
        <w:tc>
          <w:tcPr>
            <w:tcW w:w="535" w:type="dxa"/>
          </w:tcPr>
          <w:p w14:paraId="50729D84" w14:textId="77777777" w:rsidR="006D1F7A" w:rsidRPr="006D1F7A" w:rsidRDefault="006D1F7A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350" w:type="dxa"/>
            <w:vMerge/>
          </w:tcPr>
          <w:p w14:paraId="5811B6A1" w14:textId="77777777" w:rsidR="006D1F7A" w:rsidRPr="006D1F7A" w:rsidRDefault="006D1F7A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070" w:type="dxa"/>
          </w:tcPr>
          <w:p w14:paraId="3A982AFC" w14:textId="77777777" w:rsidR="006D1F7A" w:rsidRPr="006D1F7A" w:rsidRDefault="006D1F7A">
            <w:pPr>
              <w:rPr>
                <w:rFonts w:ascii="Times New Roman" w:eastAsia="Times New Roman" w:hAnsi="Times New Roman" w:cs="Times New Roman"/>
                <w:bCs/>
              </w:rPr>
            </w:pPr>
            <w:r w:rsidRPr="006D1F7A">
              <w:rPr>
                <w:rFonts w:ascii="Times New Roman" w:hAnsi="Times New Roman" w:cs="Times New Roman"/>
              </w:rPr>
              <w:t xml:space="preserve">2.3 </w:t>
            </w:r>
            <w:r w:rsidR="00A16FA8">
              <w:rPr>
                <w:rFonts w:ascii="Times New Roman" w:hAnsi="Times New Roman" w:cs="Times New Roman"/>
              </w:rPr>
              <w:t>Hai</w:t>
            </w:r>
            <w:r w:rsidRPr="006D1F7A">
              <w:rPr>
                <w:rFonts w:ascii="Times New Roman" w:hAnsi="Times New Roman" w:cs="Times New Roman"/>
              </w:rPr>
              <w:t xml:space="preserve"> bài toán về số thập phân</w:t>
            </w:r>
            <w:r w:rsidR="00A16FA8">
              <w:rPr>
                <w:rFonts w:ascii="Times New Roman" w:hAnsi="Times New Roman" w:cs="Times New Roman"/>
              </w:rPr>
              <w:t>, tỉ số phần trăm</w:t>
            </w:r>
          </w:p>
        </w:tc>
        <w:tc>
          <w:tcPr>
            <w:tcW w:w="5396" w:type="dxa"/>
          </w:tcPr>
          <w:p w14:paraId="7AB5DFFB" w14:textId="77777777" w:rsidR="006D1F7A" w:rsidRPr="006D1F7A" w:rsidRDefault="006D1F7A">
            <w:pPr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  <w:bCs/>
                <w:iCs/>
                <w:noProof/>
                <w:spacing w:val="-4"/>
              </w:rPr>
              <w:t>Nhận biết</w:t>
            </w:r>
          </w:p>
          <w:p w14:paraId="2E5EA99A" w14:textId="77777777" w:rsidR="006D1F7A" w:rsidRPr="006D1F7A" w:rsidRDefault="006D1F7A">
            <w:pPr>
              <w:rPr>
                <w:rFonts w:ascii="Times New Roman" w:hAnsi="Times New Roman" w:cs="Times New Roman"/>
                <w:lang w:val="sv-SE"/>
              </w:rPr>
            </w:pPr>
            <w:r w:rsidRPr="006D1F7A">
              <w:rPr>
                <w:rFonts w:ascii="Times New Roman" w:hAnsi="Times New Roman" w:cs="Times New Roman"/>
                <w:lang w:val="sv-SE"/>
              </w:rPr>
              <w:t>-Nhận biết được các dạng bài toán về tỉ số và tỉ số phần trăm</w:t>
            </w:r>
          </w:p>
          <w:p w14:paraId="009D57E2" w14:textId="77777777" w:rsidR="006D1F7A" w:rsidRPr="00310459" w:rsidRDefault="006D1F7A" w:rsidP="0069641C">
            <w:pPr>
              <w:rPr>
                <w:rFonts w:ascii="Times New Roman" w:eastAsia="Times New Roman" w:hAnsi="Times New Roman" w:cs="Times New Roman"/>
                <w:b/>
                <w:noProof/>
                <w:color w:val="000000"/>
                <w:lang w:val="sv-SE"/>
              </w:rPr>
            </w:pPr>
            <w:r w:rsidRPr="00310459">
              <w:rPr>
                <w:rFonts w:ascii="Times New Roman" w:eastAsia="Times New Roman" w:hAnsi="Times New Roman" w:cs="Times New Roman"/>
                <w:b/>
                <w:noProof/>
                <w:color w:val="000000"/>
                <w:lang w:val="sv-SE"/>
              </w:rPr>
              <w:t>Vận dụng:</w:t>
            </w:r>
          </w:p>
          <w:p w14:paraId="2F4131E6" w14:textId="77777777" w:rsidR="006D1F7A" w:rsidRPr="00310459" w:rsidRDefault="006D1F7A">
            <w:pPr>
              <w:rPr>
                <w:rFonts w:ascii="Times New Roman" w:hAnsi="Times New Roman" w:cs="Times New Roman"/>
                <w:b/>
                <w:bCs/>
                <w:iCs/>
                <w:noProof/>
                <w:spacing w:val="-4"/>
                <w:lang w:val="sv-SE"/>
              </w:rPr>
            </w:pPr>
            <w:r w:rsidRPr="006D1F7A">
              <w:rPr>
                <w:rFonts w:ascii="Times New Roman" w:hAnsi="Times New Roman" w:cs="Times New Roman"/>
                <w:lang w:val="sv-SE"/>
              </w:rPr>
              <w:t>-Vận dụng để làm bài toán thực tế</w:t>
            </w:r>
          </w:p>
        </w:tc>
        <w:tc>
          <w:tcPr>
            <w:tcW w:w="1134" w:type="dxa"/>
          </w:tcPr>
          <w:p w14:paraId="73241241" w14:textId="77777777" w:rsidR="006D1F7A" w:rsidRPr="006D1F7A" w:rsidRDefault="006D1F7A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92" w:type="dxa"/>
          </w:tcPr>
          <w:p w14:paraId="49DD3AD1" w14:textId="77777777" w:rsidR="006D1F7A" w:rsidRPr="006D1F7A" w:rsidRDefault="006D1F7A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92" w:type="dxa"/>
          </w:tcPr>
          <w:p w14:paraId="47263513" w14:textId="7A96FD31" w:rsidR="006D1F7A" w:rsidRPr="006D1F7A" w:rsidRDefault="000A11D1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1134" w:type="dxa"/>
          </w:tcPr>
          <w:p w14:paraId="1FCEE8E1" w14:textId="77777777" w:rsidR="006D1F7A" w:rsidRPr="006D1F7A" w:rsidRDefault="006D1F7A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3B7D00" w:rsidRPr="006D1F7A" w14:paraId="3AE20BA4" w14:textId="77777777" w:rsidTr="003B7D00">
        <w:tc>
          <w:tcPr>
            <w:tcW w:w="535" w:type="dxa"/>
            <w:vMerge w:val="restart"/>
          </w:tcPr>
          <w:p w14:paraId="342538E9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1350" w:type="dxa"/>
            <w:vMerge w:val="restart"/>
          </w:tcPr>
          <w:p w14:paraId="130500EA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eastAsia="Times New Roman" w:hAnsi="Times New Roman" w:cs="Times New Roman"/>
                <w:b/>
                <w:bCs/>
              </w:rPr>
              <w:t xml:space="preserve">Một số yếu tố thống kê và xác suất </w:t>
            </w:r>
          </w:p>
        </w:tc>
        <w:tc>
          <w:tcPr>
            <w:tcW w:w="2070" w:type="dxa"/>
          </w:tcPr>
          <w:p w14:paraId="4200C250" w14:textId="77777777" w:rsidR="003B7D00" w:rsidRPr="006D1F7A" w:rsidRDefault="003B7D00">
            <w:pPr>
              <w:rPr>
                <w:rFonts w:ascii="Times New Roman" w:eastAsia="Times New Roman" w:hAnsi="Times New Roman" w:cs="Times New Roman"/>
                <w:bCs/>
              </w:rPr>
            </w:pPr>
            <w:r w:rsidRPr="006D1F7A">
              <w:rPr>
                <w:rFonts w:ascii="Times New Roman" w:eastAsia="Times New Roman" w:hAnsi="Times New Roman" w:cs="Times New Roman"/>
                <w:b/>
                <w:bCs/>
                <w:i/>
                <w:noProof/>
                <w:color w:val="000000"/>
              </w:rPr>
              <w:t xml:space="preserve">3.1 </w:t>
            </w:r>
            <w:r w:rsidRPr="006D1F7A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lang w:val="vi-VN"/>
              </w:rPr>
              <w:t>Thu thập và tổ chức dữ liệu</w:t>
            </w:r>
          </w:p>
        </w:tc>
        <w:tc>
          <w:tcPr>
            <w:tcW w:w="5396" w:type="dxa"/>
          </w:tcPr>
          <w:p w14:paraId="322B3E78" w14:textId="77777777" w:rsidR="003B7D00" w:rsidRPr="007F7865" w:rsidRDefault="003B7D00" w:rsidP="000A606A">
            <w:pPr>
              <w:spacing w:before="120" w:after="120" w:line="312" w:lineRule="auto"/>
              <w:jc w:val="both"/>
              <w:rPr>
                <w:rFonts w:ascii="Times New Roman" w:hAnsi="Times New Roman" w:cs="Times New Roman"/>
                <w:b/>
                <w:bCs/>
                <w:iCs/>
                <w:noProof/>
                <w:spacing w:val="-8"/>
                <w:lang w:val="vi-VN"/>
              </w:rPr>
            </w:pPr>
            <w:r w:rsidRPr="007F7865">
              <w:rPr>
                <w:rFonts w:ascii="Times New Roman" w:hAnsi="Times New Roman" w:cs="Times New Roman"/>
                <w:b/>
                <w:bCs/>
                <w:iCs/>
                <w:noProof/>
                <w:spacing w:val="-8"/>
                <w:lang w:val="vi-VN"/>
              </w:rPr>
              <w:t xml:space="preserve">Nhận biết: </w:t>
            </w:r>
          </w:p>
          <w:p w14:paraId="7F4A363A" w14:textId="618F01DB" w:rsidR="003B7D00" w:rsidRPr="000A11D1" w:rsidRDefault="003B7D00" w:rsidP="000A11D1">
            <w:pPr>
              <w:rPr>
                <w:rFonts w:ascii="Times New Roman" w:eastAsia="Times New Roman" w:hAnsi="Times New Roman" w:cs="Times New Roman"/>
                <w:noProof/>
                <w:color w:val="000000"/>
                <w:lang w:val="vi-VN"/>
              </w:rPr>
            </w:pPr>
            <w:r w:rsidRPr="006D1F7A">
              <w:rPr>
                <w:rFonts w:ascii="Times New Roman" w:eastAsia="Times New Roman" w:hAnsi="Times New Roman" w:cs="Times New Roman"/>
                <w:noProof/>
                <w:color w:val="000000"/>
                <w:lang w:val="vi-VN"/>
              </w:rPr>
              <w:t>– Nhận biết được tính hợp lí của dữ liệu theo các tiêu chí đơn giản.</w:t>
            </w:r>
          </w:p>
        </w:tc>
        <w:tc>
          <w:tcPr>
            <w:tcW w:w="1134" w:type="dxa"/>
          </w:tcPr>
          <w:p w14:paraId="5D0F5783" w14:textId="7777777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92" w:type="dxa"/>
          </w:tcPr>
          <w:p w14:paraId="309D33F4" w14:textId="7777777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92" w:type="dxa"/>
          </w:tcPr>
          <w:p w14:paraId="19DED8AE" w14:textId="7777777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134" w:type="dxa"/>
          </w:tcPr>
          <w:p w14:paraId="152B582A" w14:textId="77777777" w:rsidR="003B7D00" w:rsidRPr="006D1F7A" w:rsidRDefault="003B7D00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3B7D00" w:rsidRPr="006D1F7A" w14:paraId="4F477C4E" w14:textId="77777777" w:rsidTr="003B7D00">
        <w:tc>
          <w:tcPr>
            <w:tcW w:w="535" w:type="dxa"/>
            <w:vMerge/>
          </w:tcPr>
          <w:p w14:paraId="0CE557E4" w14:textId="77777777" w:rsidR="003B7D00" w:rsidRPr="006D1F7A" w:rsidRDefault="003B7D00" w:rsidP="000A606A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350" w:type="dxa"/>
            <w:vMerge/>
          </w:tcPr>
          <w:p w14:paraId="556979FA" w14:textId="77777777" w:rsidR="003B7D00" w:rsidRPr="006D1F7A" w:rsidRDefault="003B7D00" w:rsidP="000A606A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070" w:type="dxa"/>
            <w:vAlign w:val="center"/>
          </w:tcPr>
          <w:p w14:paraId="4A7955D8" w14:textId="77777777" w:rsidR="003B7D00" w:rsidRPr="006D1F7A" w:rsidRDefault="003B7D00" w:rsidP="000A606A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lang w:val="vi-VN"/>
              </w:rPr>
            </w:pPr>
            <w:r w:rsidRPr="006D1F7A">
              <w:rPr>
                <w:rFonts w:ascii="Times New Roman" w:hAnsi="Times New Roman" w:cs="Times New Roman"/>
                <w:b/>
                <w:bCs/>
                <w:noProof/>
                <w:color w:val="000000"/>
              </w:rPr>
              <w:t xml:space="preserve">3.2 </w:t>
            </w:r>
            <w:r w:rsidRPr="006D1F7A">
              <w:rPr>
                <w:rFonts w:ascii="Times New Roman" w:hAnsi="Times New Roman" w:cs="Times New Roman"/>
                <w:b/>
                <w:bCs/>
                <w:noProof/>
                <w:color w:val="000000"/>
                <w:lang w:val="vi-VN"/>
              </w:rPr>
              <w:t>Một số yếu tố xác suất</w:t>
            </w:r>
          </w:p>
        </w:tc>
        <w:tc>
          <w:tcPr>
            <w:tcW w:w="5396" w:type="dxa"/>
          </w:tcPr>
          <w:p w14:paraId="2BDF1A22" w14:textId="77777777" w:rsidR="003B7D00" w:rsidRPr="007F7865" w:rsidRDefault="003B7D00" w:rsidP="000A606A">
            <w:pPr>
              <w:spacing w:before="120" w:after="120" w:line="312" w:lineRule="auto"/>
              <w:jc w:val="both"/>
              <w:rPr>
                <w:rFonts w:ascii="Times New Roman" w:hAnsi="Times New Roman" w:cs="Times New Roman"/>
                <w:b/>
                <w:bCs/>
                <w:iCs/>
                <w:noProof/>
                <w:spacing w:val="-8"/>
                <w:lang w:val="vi-VN"/>
              </w:rPr>
            </w:pPr>
            <w:r w:rsidRPr="007F7865">
              <w:rPr>
                <w:rFonts w:ascii="Times New Roman" w:hAnsi="Times New Roman" w:cs="Times New Roman"/>
                <w:b/>
                <w:bCs/>
                <w:iCs/>
                <w:noProof/>
                <w:spacing w:val="-8"/>
                <w:lang w:val="vi-VN"/>
              </w:rPr>
              <w:t xml:space="preserve">Nhận biết: </w:t>
            </w:r>
          </w:p>
          <w:p w14:paraId="28FA5BF3" w14:textId="77777777" w:rsidR="003B7D00" w:rsidRPr="006D1F7A" w:rsidRDefault="003B7D00" w:rsidP="000A606A">
            <w:pPr>
              <w:suppressAutoHyphens/>
              <w:spacing w:before="120" w:after="120" w:line="312" w:lineRule="auto"/>
              <w:rPr>
                <w:rFonts w:ascii="Times New Roman" w:eastAsia="Times New Roman" w:hAnsi="Times New Roman" w:cs="Times New Roman"/>
                <w:noProof/>
                <w:color w:val="000000"/>
                <w:lang w:val="vi-VN"/>
              </w:rPr>
            </w:pPr>
            <w:r w:rsidRPr="006D1F7A">
              <w:rPr>
                <w:rFonts w:ascii="Times New Roman" w:eastAsia="Times New Roman" w:hAnsi="Times New Roman" w:cs="Times New Roman"/>
                <w:noProof/>
                <w:color w:val="000000"/>
                <w:lang w:val="vi-VN"/>
              </w:rPr>
              <w:t>–</w:t>
            </w:r>
            <w:r w:rsidRPr="006D1F7A">
              <w:rPr>
                <w:rFonts w:ascii="Times New Roman" w:hAnsi="Times New Roman" w:cs="Times New Roman"/>
                <w:i/>
                <w:noProof/>
                <w:color w:val="000000"/>
                <w:lang w:val="vi-VN"/>
              </w:rPr>
              <w:t xml:space="preserve"> </w:t>
            </w:r>
            <w:r w:rsidRPr="006D1F7A">
              <w:rPr>
                <w:rFonts w:ascii="Times New Roman" w:hAnsi="Times New Roman" w:cs="Times New Roman"/>
                <w:noProof/>
                <w:color w:val="000000"/>
                <w:lang w:val="vi-VN"/>
              </w:rPr>
              <w:t xml:space="preserve">Làm quen với </w:t>
            </w:r>
            <w:r w:rsidRPr="006D1F7A">
              <w:rPr>
                <w:rFonts w:ascii="Times New Roman" w:eastAsia="Times New Roman" w:hAnsi="Times New Roman" w:cs="Times New Roman"/>
                <w:noProof/>
                <w:color w:val="000000"/>
                <w:lang w:val="vi-VN"/>
              </w:rPr>
              <w:t>mô hình xác suất</w:t>
            </w:r>
            <w:r w:rsidRPr="006D1F7A">
              <w:rPr>
                <w:rFonts w:ascii="Times New Roman" w:eastAsia="Times New Roman" w:hAnsi="Times New Roman" w:cs="Times New Roman"/>
                <w:i/>
                <w:noProof/>
                <w:color w:val="000000"/>
                <w:lang w:val="vi-VN"/>
              </w:rPr>
              <w:t xml:space="preserve"> </w:t>
            </w:r>
            <w:r w:rsidRPr="006D1F7A">
              <w:rPr>
                <w:rFonts w:ascii="Times New Roman" w:eastAsia="Times New Roman" w:hAnsi="Times New Roman" w:cs="Times New Roman"/>
                <w:noProof/>
                <w:color w:val="000000"/>
                <w:lang w:val="vi-VN"/>
              </w:rPr>
              <w:t xml:space="preserve">trong một số trò chơi, thí nghiệm đơn giản (ví dụ: ở trò chơi tung đồng xu thì mô hình xác suất gồm hai khả năng ứng với mặt xuất hiện của đồng xu, ...). </w:t>
            </w:r>
          </w:p>
          <w:p w14:paraId="27A64BB3" w14:textId="77777777" w:rsidR="003B7D00" w:rsidRPr="007F7865" w:rsidRDefault="003B7D00" w:rsidP="000A606A">
            <w:pPr>
              <w:spacing w:before="120" w:after="120" w:line="312" w:lineRule="auto"/>
              <w:jc w:val="both"/>
              <w:rPr>
                <w:rFonts w:ascii="Times New Roman" w:hAnsi="Times New Roman" w:cs="Times New Roman"/>
                <w:b/>
                <w:bCs/>
                <w:iCs/>
                <w:noProof/>
                <w:spacing w:val="-4"/>
                <w:lang w:val="vi-VN"/>
              </w:rPr>
            </w:pPr>
            <w:r w:rsidRPr="007F7865">
              <w:rPr>
                <w:rFonts w:ascii="Times New Roman" w:hAnsi="Times New Roman" w:cs="Times New Roman"/>
                <w:b/>
                <w:bCs/>
                <w:iCs/>
                <w:noProof/>
                <w:spacing w:val="-4"/>
                <w:lang w:val="vi-VN"/>
              </w:rPr>
              <w:t xml:space="preserve">Thông hiểu: </w:t>
            </w:r>
          </w:p>
          <w:p w14:paraId="31B2E460" w14:textId="77777777" w:rsidR="003B7D00" w:rsidRPr="007F7865" w:rsidRDefault="003B7D00" w:rsidP="000A606A">
            <w:pPr>
              <w:suppressAutoHyphens/>
              <w:spacing w:before="120" w:after="120" w:line="312" w:lineRule="auto"/>
              <w:rPr>
                <w:rFonts w:ascii="Times New Roman" w:eastAsia="Times New Roman" w:hAnsi="Times New Roman" w:cs="Times New Roman"/>
                <w:noProof/>
                <w:lang w:val="vi-VN"/>
              </w:rPr>
            </w:pPr>
            <w:r w:rsidRPr="007F7865">
              <w:rPr>
                <w:rFonts w:ascii="Times New Roman" w:eastAsia="Times New Roman" w:hAnsi="Times New Roman" w:cs="Times New Roman"/>
                <w:noProof/>
                <w:lang w:val="vi-VN"/>
              </w:rPr>
              <w:t xml:space="preserve">– </w:t>
            </w:r>
            <w:r w:rsidRPr="007F7865">
              <w:rPr>
                <w:rFonts w:ascii="Times New Roman" w:hAnsi="Times New Roman" w:cs="Times New Roman"/>
                <w:noProof/>
                <w:lang w:val="vi-VN"/>
              </w:rPr>
              <w:t xml:space="preserve">Làm quen với việc </w:t>
            </w:r>
            <w:r w:rsidRPr="007F7865">
              <w:rPr>
                <w:rFonts w:ascii="Times New Roman" w:eastAsia="Times New Roman" w:hAnsi="Times New Roman" w:cs="Times New Roman"/>
                <w:noProof/>
                <w:lang w:val="vi-VN"/>
              </w:rPr>
              <w:t xml:space="preserve">mô tả xác suất (thực nghiệm) của khả năng </w:t>
            </w:r>
            <w:r w:rsidRPr="007F7865">
              <w:rPr>
                <w:rFonts w:ascii="Times New Roman" w:eastAsia="Times New Roman" w:hAnsi="Times New Roman" w:cs="Times New Roman"/>
                <w:bCs/>
                <w:noProof/>
                <w:lang w:val="vi-VN"/>
              </w:rPr>
              <w:t xml:space="preserve">xảy ra nhiều lần </w:t>
            </w:r>
            <w:r w:rsidRPr="007F7865">
              <w:rPr>
                <w:rFonts w:ascii="Times New Roman" w:hAnsi="Times New Roman" w:cs="Times New Roman"/>
                <w:noProof/>
                <w:lang w:val="vi-VN"/>
              </w:rPr>
              <w:t xml:space="preserve">của </w:t>
            </w:r>
            <w:r w:rsidRPr="007F7865">
              <w:rPr>
                <w:rFonts w:ascii="Times New Roman" w:eastAsia="Times New Roman" w:hAnsi="Times New Roman" w:cs="Times New Roman"/>
                <w:noProof/>
                <w:lang w:val="vi-VN"/>
              </w:rPr>
              <w:t>một sự kiện trong một số mô hình xác suất đơn giản.</w:t>
            </w:r>
          </w:p>
          <w:p w14:paraId="36F00241" w14:textId="77777777" w:rsidR="003B7D00" w:rsidRPr="007F7865" w:rsidRDefault="003B7D00" w:rsidP="000A606A">
            <w:pPr>
              <w:spacing w:before="120" w:after="120" w:line="312" w:lineRule="auto"/>
              <w:jc w:val="both"/>
              <w:rPr>
                <w:rFonts w:ascii="Times New Roman" w:hAnsi="Times New Roman" w:cs="Times New Roman"/>
                <w:b/>
                <w:bCs/>
                <w:iCs/>
                <w:noProof/>
                <w:spacing w:val="-8"/>
                <w:lang w:val="vi-VN"/>
              </w:rPr>
            </w:pPr>
            <w:r w:rsidRPr="007F7865">
              <w:rPr>
                <w:rFonts w:ascii="Times New Roman" w:hAnsi="Times New Roman" w:cs="Times New Roman"/>
                <w:b/>
                <w:bCs/>
                <w:iCs/>
                <w:noProof/>
                <w:spacing w:val="-8"/>
                <w:lang w:val="vi-VN"/>
              </w:rPr>
              <w:t xml:space="preserve">Vận dụng: </w:t>
            </w:r>
          </w:p>
          <w:p w14:paraId="3093471D" w14:textId="77777777" w:rsidR="003B7D00" w:rsidRPr="006D1F7A" w:rsidRDefault="003B7D00" w:rsidP="000A606A">
            <w:pPr>
              <w:suppressAutoHyphens/>
              <w:spacing w:before="120" w:after="120" w:line="312" w:lineRule="auto"/>
              <w:rPr>
                <w:rFonts w:ascii="Times New Roman" w:eastAsia="Times New Roman" w:hAnsi="Times New Roman" w:cs="Times New Roman"/>
                <w:noProof/>
                <w:color w:val="000000"/>
                <w:lang w:val="vi-VN"/>
              </w:rPr>
            </w:pPr>
            <w:r w:rsidRPr="007F7865">
              <w:rPr>
                <w:rFonts w:ascii="Times New Roman" w:eastAsia="Times New Roman" w:hAnsi="Times New Roman" w:cs="Times New Roman"/>
                <w:noProof/>
                <w:lang w:val="vi-VN"/>
              </w:rPr>
              <w:t xml:space="preserve">– </w:t>
            </w:r>
            <w:r w:rsidRPr="007F7865">
              <w:rPr>
                <w:rFonts w:ascii="Times New Roman" w:eastAsia="Times New Roman" w:hAnsi="Times New Roman" w:cs="Times New Roman"/>
                <w:noProof/>
                <w:color w:val="000000"/>
                <w:lang w:val="vi-VN"/>
              </w:rPr>
              <w:t xml:space="preserve">Sử dụng được phân số để mô tả xác suất (thực nghiệm) của khả năng </w:t>
            </w:r>
            <w:r w:rsidRPr="007F7865">
              <w:rPr>
                <w:rFonts w:ascii="Times New Roman" w:eastAsia="Times New Roman" w:hAnsi="Times New Roman" w:cs="Times New Roman"/>
                <w:bCs/>
                <w:noProof/>
                <w:color w:val="000000"/>
                <w:lang w:val="vi-VN"/>
              </w:rPr>
              <w:t xml:space="preserve">xảy ra nhiều lần thông qua </w:t>
            </w:r>
            <w:r w:rsidRPr="007F7865">
              <w:rPr>
                <w:rFonts w:ascii="Times New Roman" w:eastAsia="Times New Roman" w:hAnsi="Times New Roman" w:cs="Times New Roman"/>
                <w:noProof/>
                <w:color w:val="000000"/>
                <w:lang w:val="vi-VN"/>
              </w:rPr>
              <w:t>kiểm đếm số lần lặp lại của</w:t>
            </w:r>
            <w:r w:rsidRPr="006D1F7A">
              <w:rPr>
                <w:rFonts w:ascii="Times New Roman" w:eastAsia="Times New Roman" w:hAnsi="Times New Roman" w:cs="Times New Roman"/>
                <w:noProof/>
                <w:color w:val="000000"/>
                <w:lang w:val="vi-VN"/>
              </w:rPr>
              <w:t xml:space="preserve"> khả năng đó trong một số mô hình xác suất đơn giản.</w:t>
            </w:r>
          </w:p>
        </w:tc>
        <w:tc>
          <w:tcPr>
            <w:tcW w:w="1134" w:type="dxa"/>
          </w:tcPr>
          <w:p w14:paraId="1D1BF2A9" w14:textId="7777777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92" w:type="dxa"/>
          </w:tcPr>
          <w:p w14:paraId="5439100A" w14:textId="7777777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92" w:type="dxa"/>
          </w:tcPr>
          <w:p w14:paraId="2C2936E3" w14:textId="7777777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1134" w:type="dxa"/>
          </w:tcPr>
          <w:p w14:paraId="442B617B" w14:textId="77777777" w:rsidR="003B7D00" w:rsidRPr="006D1F7A" w:rsidRDefault="003B7D00" w:rsidP="000A606A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3B7D00" w:rsidRPr="006D1F7A" w14:paraId="513143A1" w14:textId="77777777" w:rsidTr="003B7D00">
        <w:tc>
          <w:tcPr>
            <w:tcW w:w="535" w:type="dxa"/>
            <w:vMerge w:val="restart"/>
          </w:tcPr>
          <w:p w14:paraId="0478A743" w14:textId="77777777" w:rsidR="003B7D00" w:rsidRPr="006D1F7A" w:rsidRDefault="003B7D00" w:rsidP="000A606A">
            <w:pPr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1350" w:type="dxa"/>
            <w:vMerge w:val="restart"/>
          </w:tcPr>
          <w:p w14:paraId="23B57089" w14:textId="77777777" w:rsidR="003B7D00" w:rsidRPr="006D1F7A" w:rsidRDefault="003B7D00" w:rsidP="000A606A">
            <w:pPr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Những hình hình học cơ bản</w:t>
            </w:r>
          </w:p>
        </w:tc>
        <w:tc>
          <w:tcPr>
            <w:tcW w:w="2070" w:type="dxa"/>
          </w:tcPr>
          <w:p w14:paraId="02AAFE48" w14:textId="77777777" w:rsidR="003B7D00" w:rsidRPr="006D1F7A" w:rsidRDefault="003B7D00" w:rsidP="000A606A">
            <w:pPr>
              <w:rPr>
                <w:rFonts w:ascii="Times New Roman" w:eastAsia="Times New Roman" w:hAnsi="Times New Roman" w:cs="Times New Roman"/>
                <w:bCs/>
              </w:rPr>
            </w:pPr>
            <w:r w:rsidRPr="006D1F7A">
              <w:rPr>
                <w:rFonts w:ascii="Times New Roman" w:eastAsia="Times New Roman" w:hAnsi="Times New Roman" w:cs="Times New Roman"/>
                <w:bCs/>
              </w:rPr>
              <w:t>4.1</w:t>
            </w:r>
            <w:r w:rsidRPr="006D1F7A">
              <w:rPr>
                <w:rFonts w:ascii="Times New Roman" w:hAnsi="Times New Roman" w:cs="Times New Roman"/>
              </w:rPr>
              <w:t xml:space="preserve"> Điểm, đường thẳng , tia</w:t>
            </w:r>
          </w:p>
        </w:tc>
        <w:tc>
          <w:tcPr>
            <w:tcW w:w="5396" w:type="dxa"/>
          </w:tcPr>
          <w:p w14:paraId="09F1B657" w14:textId="77777777" w:rsidR="003B7D00" w:rsidRPr="006D1F7A" w:rsidRDefault="003B7D00" w:rsidP="000A606A">
            <w:pPr>
              <w:rPr>
                <w:rFonts w:ascii="Times New Roman" w:hAnsi="Times New Roman" w:cs="Times New Roman"/>
                <w:b/>
                <w:bCs/>
                <w:iCs/>
                <w:noProof/>
                <w:spacing w:val="-4"/>
              </w:rPr>
            </w:pPr>
            <w:r w:rsidRPr="006D1F7A">
              <w:rPr>
                <w:rFonts w:ascii="Times New Roman" w:hAnsi="Times New Roman" w:cs="Times New Roman"/>
                <w:b/>
                <w:bCs/>
                <w:iCs/>
                <w:noProof/>
                <w:spacing w:val="-4"/>
              </w:rPr>
              <w:t>Thông hiểu</w:t>
            </w:r>
          </w:p>
          <w:p w14:paraId="18ECDE28" w14:textId="77777777" w:rsidR="003B7D00" w:rsidRPr="006D1F7A" w:rsidRDefault="003B7D00" w:rsidP="00AA0FCF">
            <w:pPr>
              <w:tabs>
                <w:tab w:val="left" w:pos="8520"/>
              </w:tabs>
              <w:spacing w:before="120"/>
              <w:rPr>
                <w:rFonts w:ascii="Times New Roman" w:hAnsi="Times New Roman" w:cs="Times New Roman"/>
                <w:lang w:val="sv-SE"/>
              </w:rPr>
            </w:pPr>
            <w:r w:rsidRPr="006D1F7A">
              <w:rPr>
                <w:rFonts w:ascii="Times New Roman" w:hAnsi="Times New Roman" w:cs="Times New Roman"/>
                <w:lang w:val="sv-SE"/>
              </w:rPr>
              <w:t>-Vẽ được điểm, đường thẳng, tia</w:t>
            </w:r>
          </w:p>
          <w:p w14:paraId="521360FF" w14:textId="77777777" w:rsidR="003B7D00" w:rsidRPr="00310459" w:rsidRDefault="003B7D00" w:rsidP="00AA0FCF">
            <w:pPr>
              <w:rPr>
                <w:rFonts w:ascii="Times New Roman" w:hAnsi="Times New Roman" w:cs="Times New Roman"/>
                <w:b/>
                <w:bCs/>
                <w:iCs/>
                <w:noProof/>
                <w:spacing w:val="-4"/>
                <w:lang w:val="sv-SE"/>
              </w:rPr>
            </w:pPr>
            <w:r w:rsidRPr="006D1F7A">
              <w:rPr>
                <w:rFonts w:ascii="Times New Roman" w:hAnsi="Times New Roman" w:cs="Times New Roman"/>
                <w:lang w:val="sv-SE"/>
              </w:rPr>
              <w:t>-Nêu được vị trí tương đối của hai đường thẳng</w:t>
            </w:r>
          </w:p>
        </w:tc>
        <w:tc>
          <w:tcPr>
            <w:tcW w:w="1134" w:type="dxa"/>
          </w:tcPr>
          <w:p w14:paraId="4C7D06E1" w14:textId="0D7C420E" w:rsidR="003B7D00" w:rsidRPr="00310459" w:rsidRDefault="003B7D00" w:rsidP="003B7D00">
            <w:pPr>
              <w:jc w:val="center"/>
              <w:rPr>
                <w:rFonts w:ascii="Times New Roman" w:hAnsi="Times New Roman" w:cs="Times New Roman"/>
                <w:b/>
                <w:lang w:val="sv-SE"/>
              </w:rPr>
            </w:pPr>
          </w:p>
        </w:tc>
        <w:tc>
          <w:tcPr>
            <w:tcW w:w="992" w:type="dxa"/>
          </w:tcPr>
          <w:p w14:paraId="737DC352" w14:textId="7777777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92" w:type="dxa"/>
          </w:tcPr>
          <w:p w14:paraId="3ABB1BF9" w14:textId="7777777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134" w:type="dxa"/>
          </w:tcPr>
          <w:p w14:paraId="372CEA9C" w14:textId="77777777" w:rsidR="003B7D00" w:rsidRPr="006D1F7A" w:rsidRDefault="003B7D00" w:rsidP="000A606A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3B7D00" w:rsidRPr="006D1F7A" w14:paraId="46035D37" w14:textId="77777777" w:rsidTr="003B7D00">
        <w:tc>
          <w:tcPr>
            <w:tcW w:w="535" w:type="dxa"/>
            <w:vMerge/>
          </w:tcPr>
          <w:p w14:paraId="69FC52F9" w14:textId="77777777" w:rsidR="003B7D00" w:rsidRPr="006D1F7A" w:rsidRDefault="003B7D00" w:rsidP="000A606A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350" w:type="dxa"/>
            <w:vMerge/>
          </w:tcPr>
          <w:p w14:paraId="10081258" w14:textId="77777777" w:rsidR="003B7D00" w:rsidRPr="006D1F7A" w:rsidRDefault="003B7D00" w:rsidP="000A606A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070" w:type="dxa"/>
          </w:tcPr>
          <w:p w14:paraId="20B4856C" w14:textId="77777777" w:rsidR="003B7D00" w:rsidRPr="006D1F7A" w:rsidRDefault="003B7D00" w:rsidP="000A606A">
            <w:pPr>
              <w:rPr>
                <w:rFonts w:ascii="Times New Roman" w:eastAsia="Times New Roman" w:hAnsi="Times New Roman" w:cs="Times New Roman"/>
                <w:bCs/>
              </w:rPr>
            </w:pPr>
            <w:r w:rsidRPr="006D1F7A">
              <w:rPr>
                <w:rFonts w:ascii="Times New Roman" w:eastAsia="Times New Roman" w:hAnsi="Times New Roman" w:cs="Times New Roman"/>
                <w:bCs/>
              </w:rPr>
              <w:t>4.2</w:t>
            </w:r>
            <w:r w:rsidRPr="006D1F7A">
              <w:rPr>
                <w:rFonts w:ascii="Times New Roman" w:hAnsi="Times New Roman" w:cs="Times New Roman"/>
              </w:rPr>
              <w:t xml:space="preserve"> Đoạn thẳng. Trung điểm của đoạn thẳng</w:t>
            </w:r>
          </w:p>
        </w:tc>
        <w:tc>
          <w:tcPr>
            <w:tcW w:w="5396" w:type="dxa"/>
          </w:tcPr>
          <w:p w14:paraId="1B8EAFB7" w14:textId="77777777" w:rsidR="003B7D00" w:rsidRPr="006D1F7A" w:rsidRDefault="003B7D00" w:rsidP="000A606A">
            <w:pPr>
              <w:rPr>
                <w:rFonts w:ascii="Times New Roman" w:hAnsi="Times New Roman" w:cs="Times New Roman"/>
                <w:b/>
                <w:bCs/>
                <w:iCs/>
                <w:noProof/>
                <w:spacing w:val="-4"/>
              </w:rPr>
            </w:pPr>
            <w:r w:rsidRPr="006D1F7A">
              <w:rPr>
                <w:rFonts w:ascii="Times New Roman" w:hAnsi="Times New Roman" w:cs="Times New Roman"/>
                <w:b/>
                <w:bCs/>
                <w:iCs/>
                <w:noProof/>
                <w:spacing w:val="-4"/>
              </w:rPr>
              <w:t>Thông hiểu</w:t>
            </w:r>
          </w:p>
          <w:p w14:paraId="4BF7BCD9" w14:textId="77777777" w:rsidR="003B7D00" w:rsidRPr="006D1F7A" w:rsidRDefault="003B7D00" w:rsidP="000A606A">
            <w:pPr>
              <w:rPr>
                <w:rFonts w:ascii="Times New Roman" w:hAnsi="Times New Roman" w:cs="Times New Roman"/>
                <w:lang w:val="sv-SE"/>
              </w:rPr>
            </w:pPr>
            <w:r w:rsidRPr="006D1F7A">
              <w:rPr>
                <w:rFonts w:ascii="Times New Roman" w:hAnsi="Times New Roman" w:cs="Times New Roman"/>
                <w:lang w:val="sv-SE"/>
              </w:rPr>
              <w:t>Vẽ được trung điểm của đoạn thẳng</w:t>
            </w:r>
          </w:p>
          <w:p w14:paraId="048889CF" w14:textId="77777777" w:rsidR="003B7D00" w:rsidRPr="006D1F7A" w:rsidRDefault="003B7D00" w:rsidP="000A606A">
            <w:pPr>
              <w:rPr>
                <w:rFonts w:ascii="Times New Roman" w:hAnsi="Times New Roman" w:cs="Times New Roman"/>
                <w:lang w:val="sv-SE"/>
              </w:rPr>
            </w:pPr>
            <w:r w:rsidRPr="006D1F7A">
              <w:rPr>
                <w:rFonts w:ascii="Times New Roman" w:hAnsi="Times New Roman" w:cs="Times New Roman"/>
                <w:lang w:val="sv-SE"/>
              </w:rPr>
              <w:t>Tính toán độ dài đoạn thẳng, trung điểm của đoạn thẳng</w:t>
            </w:r>
          </w:p>
          <w:p w14:paraId="051B7D3B" w14:textId="21F2C01A" w:rsidR="003B7D00" w:rsidRPr="006D1F7A" w:rsidRDefault="003B7D00" w:rsidP="000A606A">
            <w:pPr>
              <w:rPr>
                <w:rFonts w:ascii="Times New Roman" w:hAnsi="Times New Roman" w:cs="Times New Roman"/>
                <w:b/>
                <w:lang w:val="sv-SE"/>
              </w:rPr>
            </w:pPr>
            <w:r w:rsidRPr="006D1F7A">
              <w:rPr>
                <w:rFonts w:ascii="Times New Roman" w:hAnsi="Times New Roman" w:cs="Times New Roman"/>
                <w:b/>
                <w:lang w:val="sv-SE"/>
              </w:rPr>
              <w:t xml:space="preserve">Vận dụng </w:t>
            </w:r>
          </w:p>
          <w:p w14:paraId="0A9FE84D" w14:textId="27E812C6" w:rsidR="003B7D00" w:rsidRPr="006D1F7A" w:rsidRDefault="003B7D00" w:rsidP="000A606A">
            <w:pPr>
              <w:rPr>
                <w:rFonts w:ascii="Times New Roman" w:hAnsi="Times New Roman" w:cs="Times New Roman"/>
                <w:lang w:val="sv-SE"/>
              </w:rPr>
            </w:pPr>
            <w:r>
              <w:rPr>
                <w:rFonts w:ascii="Times New Roman" w:hAnsi="Times New Roman" w:cs="Times New Roman"/>
                <w:lang w:val="sv-SE"/>
              </w:rPr>
              <w:t>Giải thích được</w:t>
            </w:r>
            <w:r w:rsidRPr="006D1F7A">
              <w:rPr>
                <w:rFonts w:ascii="Times New Roman" w:hAnsi="Times New Roman" w:cs="Times New Roman"/>
                <w:lang w:val="sv-SE"/>
              </w:rPr>
              <w:t xml:space="preserve"> 1 điểm có là trung điểm của đoạn thẳng </w:t>
            </w:r>
            <w:r>
              <w:rPr>
                <w:rFonts w:ascii="Times New Roman" w:hAnsi="Times New Roman" w:cs="Times New Roman"/>
                <w:lang w:val="sv-SE"/>
              </w:rPr>
              <w:t xml:space="preserve">hay </w:t>
            </w:r>
            <w:r w:rsidRPr="006D1F7A">
              <w:rPr>
                <w:rFonts w:ascii="Times New Roman" w:hAnsi="Times New Roman" w:cs="Times New Roman"/>
                <w:lang w:val="sv-SE"/>
              </w:rPr>
              <w:t>không</w:t>
            </w:r>
          </w:p>
        </w:tc>
        <w:tc>
          <w:tcPr>
            <w:tcW w:w="1134" w:type="dxa"/>
          </w:tcPr>
          <w:p w14:paraId="339F775D" w14:textId="77777777" w:rsidR="003B7D00" w:rsidRPr="00310459" w:rsidRDefault="003B7D00" w:rsidP="003B7D00">
            <w:pPr>
              <w:jc w:val="center"/>
              <w:rPr>
                <w:rFonts w:ascii="Times New Roman" w:hAnsi="Times New Roman" w:cs="Times New Roman"/>
                <w:b/>
                <w:lang w:val="sv-SE"/>
              </w:rPr>
            </w:pPr>
          </w:p>
        </w:tc>
        <w:tc>
          <w:tcPr>
            <w:tcW w:w="992" w:type="dxa"/>
          </w:tcPr>
          <w:p w14:paraId="07B2F6C4" w14:textId="39A4DEE2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92" w:type="dxa"/>
          </w:tcPr>
          <w:p w14:paraId="77B177B8" w14:textId="7777777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D1F7A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1134" w:type="dxa"/>
          </w:tcPr>
          <w:p w14:paraId="6E4AC8B9" w14:textId="68A91559" w:rsidR="003B7D00" w:rsidRPr="006D1F7A" w:rsidRDefault="003B7D00" w:rsidP="000A606A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3B7D00" w:rsidRPr="006D1F7A" w14:paraId="16580CE0" w14:textId="77777777" w:rsidTr="003B7D00">
        <w:tc>
          <w:tcPr>
            <w:tcW w:w="535" w:type="dxa"/>
            <w:vMerge/>
          </w:tcPr>
          <w:p w14:paraId="0A1BD223" w14:textId="77777777" w:rsidR="003B7D00" w:rsidRPr="006D1F7A" w:rsidRDefault="003B7D00" w:rsidP="00AA0FCF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350" w:type="dxa"/>
            <w:vMerge/>
          </w:tcPr>
          <w:p w14:paraId="6859434E" w14:textId="77777777" w:rsidR="003B7D00" w:rsidRPr="006D1F7A" w:rsidRDefault="003B7D00" w:rsidP="00AA0FCF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070" w:type="dxa"/>
          </w:tcPr>
          <w:p w14:paraId="43780930" w14:textId="77777777" w:rsidR="003B7D00" w:rsidRPr="006D1F7A" w:rsidRDefault="003B7D00" w:rsidP="00AA0FCF">
            <w:pPr>
              <w:rPr>
                <w:rFonts w:ascii="Times New Roman" w:eastAsia="Times New Roman" w:hAnsi="Times New Roman" w:cs="Times New Roman"/>
                <w:bCs/>
              </w:rPr>
            </w:pPr>
            <w:r w:rsidRPr="006D1F7A">
              <w:rPr>
                <w:rFonts w:ascii="Times New Roman" w:eastAsia="Times New Roman" w:hAnsi="Times New Roman" w:cs="Times New Roman"/>
                <w:bCs/>
              </w:rPr>
              <w:t xml:space="preserve">4.3 </w:t>
            </w:r>
            <w:r w:rsidRPr="006D1F7A">
              <w:rPr>
                <w:rFonts w:ascii="Times New Roman" w:hAnsi="Times New Roman" w:cs="Times New Roman"/>
              </w:rPr>
              <w:t>Góc. Số đo góc</w:t>
            </w:r>
          </w:p>
        </w:tc>
        <w:tc>
          <w:tcPr>
            <w:tcW w:w="5396" w:type="dxa"/>
          </w:tcPr>
          <w:p w14:paraId="6F0547F5" w14:textId="77777777" w:rsidR="003B7D00" w:rsidRPr="006D1F7A" w:rsidRDefault="003B7D00" w:rsidP="00AA0FCF">
            <w:pPr>
              <w:rPr>
                <w:rFonts w:ascii="Times New Roman" w:hAnsi="Times New Roman" w:cs="Times New Roman"/>
                <w:lang w:val="sv-SE"/>
              </w:rPr>
            </w:pPr>
            <w:r w:rsidRPr="006D1F7A">
              <w:rPr>
                <w:rFonts w:ascii="Times New Roman" w:hAnsi="Times New Roman" w:cs="Times New Roman"/>
                <w:b/>
                <w:lang w:val="sv-SE"/>
              </w:rPr>
              <w:t>Nhận biết</w:t>
            </w:r>
            <w:r w:rsidRPr="006D1F7A">
              <w:rPr>
                <w:rFonts w:ascii="Times New Roman" w:hAnsi="Times New Roman" w:cs="Times New Roman"/>
                <w:lang w:val="sv-SE"/>
              </w:rPr>
              <w:t xml:space="preserve"> </w:t>
            </w:r>
          </w:p>
          <w:p w14:paraId="38A673D2" w14:textId="77777777" w:rsidR="003B7D00" w:rsidRPr="006D1F7A" w:rsidRDefault="003B7D00" w:rsidP="00AA0FCF">
            <w:pPr>
              <w:tabs>
                <w:tab w:val="left" w:pos="8520"/>
              </w:tabs>
              <w:spacing w:before="120"/>
              <w:rPr>
                <w:rFonts w:ascii="Times New Roman" w:hAnsi="Times New Roman" w:cs="Times New Roman"/>
                <w:lang w:val="sv-SE"/>
              </w:rPr>
            </w:pPr>
            <w:r w:rsidRPr="006D1F7A">
              <w:rPr>
                <w:rFonts w:ascii="Times New Roman" w:hAnsi="Times New Roman" w:cs="Times New Roman"/>
                <w:lang w:val="sv-SE"/>
              </w:rPr>
              <w:t>Biết đọc và viết các góc</w:t>
            </w:r>
          </w:p>
          <w:p w14:paraId="46161567" w14:textId="78C075C4" w:rsidR="003B7D00" w:rsidRPr="006D1F7A" w:rsidRDefault="003B7D00" w:rsidP="00AA0FCF">
            <w:pPr>
              <w:tabs>
                <w:tab w:val="left" w:pos="8520"/>
              </w:tabs>
              <w:spacing w:before="120"/>
              <w:rPr>
                <w:rFonts w:ascii="Times New Roman" w:hAnsi="Times New Roman" w:cs="Times New Roman"/>
                <w:i/>
                <w:lang w:val="sv-SE"/>
              </w:rPr>
            </w:pPr>
          </w:p>
        </w:tc>
        <w:tc>
          <w:tcPr>
            <w:tcW w:w="1134" w:type="dxa"/>
            <w:vAlign w:val="center"/>
          </w:tcPr>
          <w:p w14:paraId="583FF4AC" w14:textId="77777777" w:rsidR="003B7D00" w:rsidRPr="006D1F7A" w:rsidRDefault="003B7D00" w:rsidP="003B7D00">
            <w:pPr>
              <w:tabs>
                <w:tab w:val="left" w:pos="8520"/>
              </w:tabs>
              <w:spacing w:before="120"/>
              <w:jc w:val="center"/>
              <w:rPr>
                <w:rFonts w:ascii="Times New Roman" w:hAnsi="Times New Roman" w:cs="Times New Roman"/>
                <w:lang w:val="sv-SE"/>
              </w:rPr>
            </w:pPr>
            <w:r w:rsidRPr="006D1F7A">
              <w:rPr>
                <w:rFonts w:ascii="Times New Roman" w:hAnsi="Times New Roman" w:cs="Times New Roman"/>
                <w:lang w:val="sv-SE"/>
              </w:rPr>
              <w:t>3</w:t>
            </w:r>
          </w:p>
        </w:tc>
        <w:tc>
          <w:tcPr>
            <w:tcW w:w="992" w:type="dxa"/>
          </w:tcPr>
          <w:p w14:paraId="289A45AD" w14:textId="7777777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92" w:type="dxa"/>
          </w:tcPr>
          <w:p w14:paraId="416FB37F" w14:textId="77777777" w:rsidR="003B7D00" w:rsidRPr="006D1F7A" w:rsidRDefault="003B7D0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134" w:type="dxa"/>
          </w:tcPr>
          <w:p w14:paraId="7545EB12" w14:textId="77777777" w:rsidR="003B7D00" w:rsidRPr="006D1F7A" w:rsidRDefault="003B7D00" w:rsidP="00AA0FCF">
            <w:pPr>
              <w:rPr>
                <w:rFonts w:ascii="Times New Roman" w:hAnsi="Times New Roman" w:cs="Times New Roman"/>
                <w:b/>
              </w:rPr>
            </w:pPr>
          </w:p>
        </w:tc>
      </w:tr>
    </w:tbl>
    <w:p w14:paraId="4AF2A040" w14:textId="77777777" w:rsidR="006D1F7A" w:rsidRDefault="006D1F7A" w:rsidP="006D1F7A">
      <w:pPr>
        <w:jc w:val="center"/>
        <w:rPr>
          <w:rFonts w:ascii="Times New Roman" w:hAnsi="Times New Roman" w:cs="Times New Roman"/>
          <w:b/>
        </w:rPr>
      </w:pPr>
    </w:p>
    <w:p w14:paraId="58FA9DE7" w14:textId="77777777" w:rsidR="006D1F7A" w:rsidRDefault="006D1F7A" w:rsidP="006D1F7A">
      <w:pPr>
        <w:jc w:val="center"/>
        <w:rPr>
          <w:rFonts w:ascii="Times New Roman" w:hAnsi="Times New Roman" w:cs="Times New Roman"/>
          <w:b/>
        </w:rPr>
      </w:pPr>
    </w:p>
    <w:p w14:paraId="21887AEA" w14:textId="77777777" w:rsidR="006D1F7A" w:rsidRDefault="006D1F7A" w:rsidP="006D1F7A">
      <w:pPr>
        <w:jc w:val="center"/>
        <w:rPr>
          <w:rFonts w:ascii="Times New Roman" w:hAnsi="Times New Roman" w:cs="Times New Roman"/>
          <w:b/>
        </w:rPr>
      </w:pPr>
    </w:p>
    <w:p w14:paraId="0BE02E3D" w14:textId="77777777" w:rsidR="006D1F7A" w:rsidRDefault="006D1F7A" w:rsidP="006D1F7A">
      <w:pPr>
        <w:jc w:val="center"/>
        <w:rPr>
          <w:rFonts w:ascii="Times New Roman" w:hAnsi="Times New Roman" w:cs="Times New Roman"/>
          <w:b/>
        </w:rPr>
      </w:pPr>
    </w:p>
    <w:p w14:paraId="325A9BB9" w14:textId="77777777" w:rsidR="006D1F7A" w:rsidRDefault="006D1F7A" w:rsidP="006D1F7A">
      <w:pPr>
        <w:jc w:val="center"/>
        <w:rPr>
          <w:rFonts w:ascii="Times New Roman" w:hAnsi="Times New Roman" w:cs="Times New Roman"/>
          <w:b/>
        </w:rPr>
      </w:pPr>
    </w:p>
    <w:p w14:paraId="5914DF92" w14:textId="77777777" w:rsidR="006D1F7A" w:rsidRDefault="006D1F7A" w:rsidP="006D1F7A">
      <w:pPr>
        <w:jc w:val="center"/>
        <w:rPr>
          <w:rFonts w:ascii="Times New Roman" w:hAnsi="Times New Roman" w:cs="Times New Roman"/>
          <w:b/>
        </w:rPr>
      </w:pPr>
    </w:p>
    <w:p w14:paraId="10D1DC4D" w14:textId="77777777" w:rsidR="006D1F7A" w:rsidRDefault="006D1F7A" w:rsidP="006D1F7A">
      <w:pPr>
        <w:jc w:val="center"/>
        <w:rPr>
          <w:rFonts w:ascii="Times New Roman" w:hAnsi="Times New Roman" w:cs="Times New Roman"/>
          <w:b/>
        </w:rPr>
      </w:pPr>
    </w:p>
    <w:p w14:paraId="5DFD3DE7" w14:textId="77777777" w:rsidR="006D1F7A" w:rsidRDefault="006D1F7A" w:rsidP="006D1F7A">
      <w:pPr>
        <w:jc w:val="center"/>
        <w:rPr>
          <w:rFonts w:ascii="Times New Roman" w:hAnsi="Times New Roman" w:cs="Times New Roman"/>
          <w:b/>
        </w:rPr>
      </w:pPr>
    </w:p>
    <w:p w14:paraId="573CAF24" w14:textId="77777777" w:rsidR="006D1F7A" w:rsidRDefault="006D1F7A" w:rsidP="006D1F7A">
      <w:pPr>
        <w:jc w:val="center"/>
        <w:rPr>
          <w:rFonts w:ascii="Times New Roman" w:hAnsi="Times New Roman" w:cs="Times New Roman"/>
          <w:b/>
        </w:rPr>
      </w:pPr>
    </w:p>
    <w:p w14:paraId="4E17EB51" w14:textId="77777777" w:rsidR="006D1F7A" w:rsidRDefault="006D1F7A" w:rsidP="006D1F7A">
      <w:pPr>
        <w:jc w:val="center"/>
        <w:rPr>
          <w:rFonts w:ascii="Times New Roman" w:hAnsi="Times New Roman" w:cs="Times New Roman"/>
          <w:b/>
        </w:rPr>
      </w:pPr>
    </w:p>
    <w:p w14:paraId="29C8A778" w14:textId="77777777" w:rsidR="003B7D00" w:rsidRDefault="003B7D00" w:rsidP="006D1F7A">
      <w:pPr>
        <w:jc w:val="center"/>
        <w:rPr>
          <w:rFonts w:ascii="Times New Roman" w:hAnsi="Times New Roman" w:cs="Times New Roman"/>
          <w:b/>
        </w:rPr>
      </w:pPr>
    </w:p>
    <w:p w14:paraId="1171EEC5" w14:textId="77777777" w:rsidR="003B7D00" w:rsidRDefault="003B7D00" w:rsidP="006D1F7A">
      <w:pPr>
        <w:jc w:val="center"/>
        <w:rPr>
          <w:rFonts w:ascii="Times New Roman" w:hAnsi="Times New Roman" w:cs="Times New Roman"/>
          <w:b/>
        </w:rPr>
      </w:pPr>
    </w:p>
    <w:p w14:paraId="204F9BCC" w14:textId="77777777" w:rsidR="003B7D00" w:rsidRDefault="003B7D00" w:rsidP="006D1F7A">
      <w:pPr>
        <w:jc w:val="center"/>
        <w:rPr>
          <w:rFonts w:ascii="Times New Roman" w:hAnsi="Times New Roman" w:cs="Times New Roman"/>
          <w:b/>
        </w:rPr>
      </w:pPr>
    </w:p>
    <w:p w14:paraId="32AF4622" w14:textId="77777777" w:rsidR="003B7D00" w:rsidRDefault="003B7D00" w:rsidP="006D1F7A">
      <w:pPr>
        <w:jc w:val="center"/>
        <w:rPr>
          <w:rFonts w:ascii="Times New Roman" w:hAnsi="Times New Roman" w:cs="Times New Roman"/>
          <w:b/>
        </w:rPr>
      </w:pPr>
    </w:p>
    <w:p w14:paraId="0741246F" w14:textId="77777777" w:rsidR="003B7D00" w:rsidRDefault="003B7D00" w:rsidP="006D1F7A">
      <w:pPr>
        <w:jc w:val="center"/>
        <w:rPr>
          <w:rFonts w:ascii="Times New Roman" w:hAnsi="Times New Roman" w:cs="Times New Roman"/>
          <w:b/>
        </w:rPr>
      </w:pPr>
    </w:p>
    <w:p w14:paraId="06AB6A35" w14:textId="0922631E" w:rsidR="006D1F7A" w:rsidRDefault="006D1F7A" w:rsidP="006D1F7A">
      <w:pPr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sv-SE"/>
        </w:rPr>
      </w:pPr>
      <w:r>
        <w:rPr>
          <w:rFonts w:ascii="Times New Roman" w:hAnsi="Times New Roman" w:cs="Times New Roman"/>
          <w:b/>
        </w:rPr>
        <w:lastRenderedPageBreak/>
        <w:t xml:space="preserve">  </w:t>
      </w:r>
      <w:r w:rsidRPr="006D7EAF">
        <w:rPr>
          <w:rFonts w:ascii="Times New Roman" w:hAnsi="Times New Roman" w:cs="Times New Roman"/>
          <w:b/>
          <w:bCs/>
          <w:color w:val="000000"/>
          <w:sz w:val="28"/>
          <w:szCs w:val="28"/>
          <w:lang w:val="sv-SE"/>
        </w:rPr>
        <w:t>MA TRẬN ĐỀ KIỂM TRA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96"/>
        <w:gridCol w:w="1011"/>
        <w:gridCol w:w="1529"/>
        <w:gridCol w:w="1194"/>
        <w:gridCol w:w="1073"/>
        <w:gridCol w:w="1000"/>
        <w:gridCol w:w="836"/>
        <w:gridCol w:w="956"/>
        <w:gridCol w:w="836"/>
        <w:gridCol w:w="745"/>
        <w:gridCol w:w="836"/>
        <w:gridCol w:w="712"/>
        <w:gridCol w:w="707"/>
        <w:gridCol w:w="761"/>
        <w:gridCol w:w="691"/>
      </w:tblGrid>
      <w:tr w:rsidR="00F972E0" w:rsidRPr="00F351B1" w14:paraId="3A0909D5" w14:textId="77777777" w:rsidTr="00F972E0">
        <w:trPr>
          <w:jc w:val="center"/>
        </w:trPr>
        <w:tc>
          <w:tcPr>
            <w:tcW w:w="595" w:type="dxa"/>
            <w:vMerge w:val="restart"/>
          </w:tcPr>
          <w:p w14:paraId="5195A96B" w14:textId="77777777" w:rsidR="00F972E0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  <w:p w14:paraId="79161651" w14:textId="050CA800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STT</w:t>
            </w:r>
          </w:p>
        </w:tc>
        <w:tc>
          <w:tcPr>
            <w:tcW w:w="1029" w:type="dxa"/>
            <w:vMerge w:val="restart"/>
          </w:tcPr>
          <w:p w14:paraId="618A2203" w14:textId="77777777" w:rsidR="00F972E0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  <w:p w14:paraId="5F6321ED" w14:textId="75914828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Nội dung kiến thức</w:t>
            </w:r>
          </w:p>
        </w:tc>
        <w:tc>
          <w:tcPr>
            <w:tcW w:w="1599" w:type="dxa"/>
            <w:vMerge w:val="restart"/>
          </w:tcPr>
          <w:p w14:paraId="58D5B35F" w14:textId="77777777" w:rsidR="00F972E0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  <w:p w14:paraId="79196EB7" w14:textId="0B47B41F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Đơn vị kiến thức</w:t>
            </w:r>
          </w:p>
        </w:tc>
        <w:tc>
          <w:tcPr>
            <w:tcW w:w="7345" w:type="dxa"/>
            <w:gridSpan w:val="8"/>
          </w:tcPr>
          <w:p w14:paraId="5FB958B7" w14:textId="77777777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Mức độ nhận thức</w:t>
            </w:r>
          </w:p>
        </w:tc>
        <w:tc>
          <w:tcPr>
            <w:tcW w:w="2219" w:type="dxa"/>
            <w:gridSpan w:val="3"/>
          </w:tcPr>
          <w:p w14:paraId="648D5698" w14:textId="77777777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ổng</w:t>
            </w:r>
          </w:p>
        </w:tc>
        <w:tc>
          <w:tcPr>
            <w:tcW w:w="696" w:type="dxa"/>
            <w:vMerge w:val="restart"/>
          </w:tcPr>
          <w:p w14:paraId="1D3FF790" w14:textId="77777777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% tổng điểm</w:t>
            </w:r>
          </w:p>
        </w:tc>
      </w:tr>
      <w:tr w:rsidR="00F972E0" w:rsidRPr="00F351B1" w14:paraId="7EB79464" w14:textId="77777777" w:rsidTr="00F972E0">
        <w:trPr>
          <w:jc w:val="center"/>
        </w:trPr>
        <w:tc>
          <w:tcPr>
            <w:tcW w:w="595" w:type="dxa"/>
            <w:vMerge/>
          </w:tcPr>
          <w:p w14:paraId="07CB04E7" w14:textId="77777777" w:rsidR="00F972E0" w:rsidRPr="00F351B1" w:rsidRDefault="00F972E0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029" w:type="dxa"/>
            <w:vMerge/>
          </w:tcPr>
          <w:p w14:paraId="1287C133" w14:textId="77777777" w:rsidR="00F972E0" w:rsidRPr="00F351B1" w:rsidRDefault="00F972E0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599" w:type="dxa"/>
            <w:vMerge/>
          </w:tcPr>
          <w:p w14:paraId="7D0B8C9A" w14:textId="77777777" w:rsidR="00F972E0" w:rsidRPr="00F351B1" w:rsidRDefault="00F972E0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2301" w:type="dxa"/>
            <w:gridSpan w:val="2"/>
          </w:tcPr>
          <w:p w14:paraId="3F1DF04C" w14:textId="77777777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Nhận biết</w:t>
            </w:r>
          </w:p>
        </w:tc>
        <w:tc>
          <w:tcPr>
            <w:tcW w:w="1637" w:type="dxa"/>
            <w:gridSpan w:val="2"/>
          </w:tcPr>
          <w:p w14:paraId="7A98734A" w14:textId="4A9B3DC3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hông hiểu</w:t>
            </w:r>
          </w:p>
        </w:tc>
        <w:tc>
          <w:tcPr>
            <w:tcW w:w="1805" w:type="dxa"/>
            <w:gridSpan w:val="2"/>
          </w:tcPr>
          <w:p w14:paraId="458BDC5D" w14:textId="409D39E2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Vận dụng</w:t>
            </w:r>
          </w:p>
        </w:tc>
        <w:tc>
          <w:tcPr>
            <w:tcW w:w="1602" w:type="dxa"/>
            <w:gridSpan w:val="2"/>
          </w:tcPr>
          <w:p w14:paraId="2191A6A4" w14:textId="77777777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Vận dụng cao</w:t>
            </w:r>
          </w:p>
        </w:tc>
        <w:tc>
          <w:tcPr>
            <w:tcW w:w="1458" w:type="dxa"/>
            <w:gridSpan w:val="2"/>
          </w:tcPr>
          <w:p w14:paraId="6BB2A6A9" w14:textId="77777777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Số CH</w:t>
            </w:r>
          </w:p>
        </w:tc>
        <w:tc>
          <w:tcPr>
            <w:tcW w:w="761" w:type="dxa"/>
            <w:vMerge w:val="restart"/>
          </w:tcPr>
          <w:p w14:paraId="09ACD9F7" w14:textId="77777777" w:rsidR="00F972E0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hời gian</w:t>
            </w:r>
          </w:p>
          <w:p w14:paraId="3FB08D5E" w14:textId="47329E0A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(Phút)</w:t>
            </w:r>
          </w:p>
        </w:tc>
        <w:tc>
          <w:tcPr>
            <w:tcW w:w="696" w:type="dxa"/>
            <w:vMerge/>
          </w:tcPr>
          <w:p w14:paraId="732C1F3E" w14:textId="77777777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</w:tr>
      <w:tr w:rsidR="00F972E0" w:rsidRPr="00F351B1" w14:paraId="5AE92C36" w14:textId="77777777" w:rsidTr="00F972E0">
        <w:trPr>
          <w:jc w:val="center"/>
        </w:trPr>
        <w:tc>
          <w:tcPr>
            <w:tcW w:w="595" w:type="dxa"/>
            <w:vMerge/>
          </w:tcPr>
          <w:p w14:paraId="63C4BEBB" w14:textId="77777777" w:rsidR="00F972E0" w:rsidRPr="00F351B1" w:rsidRDefault="00F972E0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029" w:type="dxa"/>
            <w:vMerge/>
          </w:tcPr>
          <w:p w14:paraId="0DD5F643" w14:textId="77777777" w:rsidR="00F972E0" w:rsidRPr="00F351B1" w:rsidRDefault="00F972E0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599" w:type="dxa"/>
            <w:vMerge/>
          </w:tcPr>
          <w:p w14:paraId="64551226" w14:textId="77777777" w:rsidR="00F972E0" w:rsidRPr="00F351B1" w:rsidRDefault="00F972E0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194" w:type="dxa"/>
          </w:tcPr>
          <w:p w14:paraId="2EA62348" w14:textId="77777777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Số CH</w:t>
            </w:r>
          </w:p>
        </w:tc>
        <w:tc>
          <w:tcPr>
            <w:tcW w:w="1107" w:type="dxa"/>
          </w:tcPr>
          <w:p w14:paraId="3C8FF11E" w14:textId="77777777" w:rsidR="00F972E0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hời gian</w:t>
            </w:r>
          </w:p>
          <w:p w14:paraId="36A45514" w14:textId="6AC256FC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( Phút)</w:t>
            </w:r>
          </w:p>
        </w:tc>
        <w:tc>
          <w:tcPr>
            <w:tcW w:w="788" w:type="dxa"/>
          </w:tcPr>
          <w:p w14:paraId="5960A486" w14:textId="77777777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Số CH</w:t>
            </w:r>
          </w:p>
        </w:tc>
        <w:tc>
          <w:tcPr>
            <w:tcW w:w="849" w:type="dxa"/>
          </w:tcPr>
          <w:p w14:paraId="2160D8E6" w14:textId="77777777" w:rsidR="00F972E0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hời gian</w:t>
            </w:r>
          </w:p>
          <w:p w14:paraId="6B9494B9" w14:textId="7921D121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( Phút)</w:t>
            </w:r>
          </w:p>
        </w:tc>
        <w:tc>
          <w:tcPr>
            <w:tcW w:w="956" w:type="dxa"/>
          </w:tcPr>
          <w:p w14:paraId="3E1A7A90" w14:textId="77777777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Số CH</w:t>
            </w:r>
          </w:p>
        </w:tc>
        <w:tc>
          <w:tcPr>
            <w:tcW w:w="849" w:type="dxa"/>
          </w:tcPr>
          <w:p w14:paraId="5B221866" w14:textId="77777777" w:rsidR="00F972E0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hời gian</w:t>
            </w:r>
          </w:p>
          <w:p w14:paraId="18DCBBCF" w14:textId="1B6DB76A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( Phút)</w:t>
            </w:r>
          </w:p>
        </w:tc>
        <w:tc>
          <w:tcPr>
            <w:tcW w:w="753" w:type="dxa"/>
          </w:tcPr>
          <w:p w14:paraId="671DB157" w14:textId="77777777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Số CH</w:t>
            </w:r>
          </w:p>
        </w:tc>
        <w:tc>
          <w:tcPr>
            <w:tcW w:w="849" w:type="dxa"/>
          </w:tcPr>
          <w:p w14:paraId="475CE1E9" w14:textId="77777777" w:rsidR="00F972E0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hời gian</w:t>
            </w:r>
          </w:p>
          <w:p w14:paraId="792938D5" w14:textId="460EF86A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( Phút)</w:t>
            </w:r>
          </w:p>
        </w:tc>
        <w:tc>
          <w:tcPr>
            <w:tcW w:w="731" w:type="dxa"/>
          </w:tcPr>
          <w:p w14:paraId="3D76489A" w14:textId="77777777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N</w:t>
            </w:r>
          </w:p>
        </w:tc>
        <w:tc>
          <w:tcPr>
            <w:tcW w:w="727" w:type="dxa"/>
          </w:tcPr>
          <w:p w14:paraId="7DCC1448" w14:textId="77777777" w:rsidR="00F972E0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L</w:t>
            </w:r>
          </w:p>
        </w:tc>
        <w:tc>
          <w:tcPr>
            <w:tcW w:w="761" w:type="dxa"/>
            <w:vMerge/>
          </w:tcPr>
          <w:p w14:paraId="19331448" w14:textId="77777777" w:rsidR="00F972E0" w:rsidRPr="00F351B1" w:rsidRDefault="00F972E0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696" w:type="dxa"/>
            <w:vMerge/>
          </w:tcPr>
          <w:p w14:paraId="579DC707" w14:textId="77777777" w:rsidR="00F972E0" w:rsidRPr="00F351B1" w:rsidRDefault="00F972E0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</w:tr>
      <w:tr w:rsidR="00F972E0" w:rsidRPr="00F351B1" w14:paraId="518CAF96" w14:textId="77777777" w:rsidTr="00F972E0">
        <w:trPr>
          <w:jc w:val="center"/>
        </w:trPr>
        <w:tc>
          <w:tcPr>
            <w:tcW w:w="595" w:type="dxa"/>
            <w:vMerge w:val="restart"/>
          </w:tcPr>
          <w:p w14:paraId="3E51F733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</w:tc>
        <w:tc>
          <w:tcPr>
            <w:tcW w:w="1029" w:type="dxa"/>
            <w:vMerge w:val="restart"/>
          </w:tcPr>
          <w:p w14:paraId="6985225C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351B1">
              <w:rPr>
                <w:rFonts w:ascii="Times New Roman" w:hAnsi="Times New Roman" w:cs="Times New Roman"/>
                <w:b/>
                <w:sz w:val="20"/>
                <w:szCs w:val="20"/>
              </w:rPr>
              <w:t>Phân số</w:t>
            </w:r>
          </w:p>
        </w:tc>
        <w:tc>
          <w:tcPr>
            <w:tcW w:w="1599" w:type="dxa"/>
          </w:tcPr>
          <w:p w14:paraId="33842486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351B1">
              <w:rPr>
                <w:rFonts w:ascii="Times New Roman" w:eastAsia="Times New Roman" w:hAnsi="Times New Roman" w:cs="Times New Roman"/>
                <w:bCs/>
                <w:noProof/>
                <w:color w:val="000000"/>
                <w:sz w:val="20"/>
                <w:szCs w:val="20"/>
              </w:rPr>
              <w:t xml:space="preserve">1.1 </w:t>
            </w:r>
            <w:r w:rsidRPr="00F351B1">
              <w:rPr>
                <w:rFonts w:ascii="Times New Roman" w:eastAsia="Times New Roman" w:hAnsi="Times New Roman" w:cs="Times New Roman"/>
                <w:bCs/>
                <w:noProof/>
                <w:color w:val="000000"/>
                <w:sz w:val="20"/>
                <w:szCs w:val="20"/>
                <w:lang w:val="vi-VN"/>
              </w:rPr>
              <w:t>Phân số. Tính chất cơ bản của phân số. So sánh phân số</w:t>
            </w:r>
          </w:p>
        </w:tc>
        <w:tc>
          <w:tcPr>
            <w:tcW w:w="1194" w:type="dxa"/>
          </w:tcPr>
          <w:p w14:paraId="3FC20F65" w14:textId="77777777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  <w:p w14:paraId="6F7A013E" w14:textId="10CD372F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N1</w:t>
            </w:r>
          </w:p>
        </w:tc>
        <w:tc>
          <w:tcPr>
            <w:tcW w:w="1107" w:type="dxa"/>
          </w:tcPr>
          <w:p w14:paraId="368E9C30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88" w:type="dxa"/>
          </w:tcPr>
          <w:p w14:paraId="55CB5F9B" w14:textId="77777777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  <w:p w14:paraId="180AB03C" w14:textId="2D4E80C6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N2</w:t>
            </w:r>
          </w:p>
        </w:tc>
        <w:tc>
          <w:tcPr>
            <w:tcW w:w="849" w:type="dxa"/>
          </w:tcPr>
          <w:p w14:paraId="6D17BC9E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956" w:type="dxa"/>
          </w:tcPr>
          <w:p w14:paraId="42ABFCE6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5B11D500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53" w:type="dxa"/>
          </w:tcPr>
          <w:p w14:paraId="50B98586" w14:textId="77777777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  <w:p w14:paraId="56254BD9" w14:textId="52F0B57D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L6</w:t>
            </w:r>
          </w:p>
        </w:tc>
        <w:tc>
          <w:tcPr>
            <w:tcW w:w="849" w:type="dxa"/>
          </w:tcPr>
          <w:p w14:paraId="6FDB9E6B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31" w:type="dxa"/>
          </w:tcPr>
          <w:p w14:paraId="57595FDD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</w:t>
            </w:r>
          </w:p>
        </w:tc>
        <w:tc>
          <w:tcPr>
            <w:tcW w:w="727" w:type="dxa"/>
          </w:tcPr>
          <w:p w14:paraId="1ABF77D4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</w:tc>
        <w:tc>
          <w:tcPr>
            <w:tcW w:w="761" w:type="dxa"/>
          </w:tcPr>
          <w:p w14:paraId="3E64D1FD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696" w:type="dxa"/>
            <w:vMerge w:val="restart"/>
          </w:tcPr>
          <w:p w14:paraId="3CD8A5CF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3</w:t>
            </w:r>
          </w:p>
          <w:p w14:paraId="5E5DDA4D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30%</w:t>
            </w:r>
          </w:p>
        </w:tc>
      </w:tr>
      <w:tr w:rsidR="00F972E0" w:rsidRPr="00F351B1" w14:paraId="14034A71" w14:textId="77777777" w:rsidTr="00F972E0">
        <w:trPr>
          <w:jc w:val="center"/>
        </w:trPr>
        <w:tc>
          <w:tcPr>
            <w:tcW w:w="595" w:type="dxa"/>
            <w:vMerge/>
          </w:tcPr>
          <w:p w14:paraId="1D38F1C0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029" w:type="dxa"/>
            <w:vMerge/>
          </w:tcPr>
          <w:p w14:paraId="2C9F0793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599" w:type="dxa"/>
          </w:tcPr>
          <w:p w14:paraId="6BF26E69" w14:textId="6195677C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310459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sv-SE"/>
              </w:rPr>
              <w:t xml:space="preserve">1.2 </w:t>
            </w:r>
            <w:r w:rsidRPr="00310459">
              <w:rPr>
                <w:rFonts w:ascii="Times New Roman" w:hAnsi="Times New Roman" w:cs="Times New Roman"/>
                <w:sz w:val="20"/>
                <w:szCs w:val="20"/>
                <w:lang w:val="sv-SE"/>
              </w:rPr>
              <w:t>Các phép tính về   phân số</w:t>
            </w:r>
          </w:p>
        </w:tc>
        <w:tc>
          <w:tcPr>
            <w:tcW w:w="1194" w:type="dxa"/>
          </w:tcPr>
          <w:p w14:paraId="4E82B472" w14:textId="776F5B0B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107" w:type="dxa"/>
          </w:tcPr>
          <w:p w14:paraId="07514E76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88" w:type="dxa"/>
          </w:tcPr>
          <w:p w14:paraId="1095B792" w14:textId="77777777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</w:t>
            </w:r>
          </w:p>
          <w:p w14:paraId="553BBE90" w14:textId="695FED3E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L 1a,2a</w:t>
            </w:r>
          </w:p>
        </w:tc>
        <w:tc>
          <w:tcPr>
            <w:tcW w:w="849" w:type="dxa"/>
          </w:tcPr>
          <w:p w14:paraId="700A6EE7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956" w:type="dxa"/>
          </w:tcPr>
          <w:p w14:paraId="5B4D96E4" w14:textId="5D8637FF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4AA29626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53" w:type="dxa"/>
          </w:tcPr>
          <w:p w14:paraId="5A670A2B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3DFDEFB5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31" w:type="dxa"/>
          </w:tcPr>
          <w:p w14:paraId="51E1D5A9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27" w:type="dxa"/>
          </w:tcPr>
          <w:p w14:paraId="5FCE853E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</w:t>
            </w:r>
          </w:p>
        </w:tc>
        <w:tc>
          <w:tcPr>
            <w:tcW w:w="761" w:type="dxa"/>
          </w:tcPr>
          <w:p w14:paraId="10DA74FE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696" w:type="dxa"/>
            <w:vMerge/>
          </w:tcPr>
          <w:p w14:paraId="27C6E31B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</w:tr>
      <w:tr w:rsidR="00F972E0" w:rsidRPr="00F351B1" w14:paraId="03E4FA67" w14:textId="77777777" w:rsidTr="00F972E0">
        <w:trPr>
          <w:jc w:val="center"/>
        </w:trPr>
        <w:tc>
          <w:tcPr>
            <w:tcW w:w="595" w:type="dxa"/>
            <w:vMerge/>
          </w:tcPr>
          <w:p w14:paraId="5D4B9D67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029" w:type="dxa"/>
            <w:vMerge/>
          </w:tcPr>
          <w:p w14:paraId="38E255C8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599" w:type="dxa"/>
          </w:tcPr>
          <w:p w14:paraId="5E019992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310459">
              <w:rPr>
                <w:rFonts w:ascii="Times New Roman" w:hAnsi="Times New Roman" w:cs="Times New Roman"/>
                <w:sz w:val="20"/>
                <w:szCs w:val="20"/>
                <w:lang w:val="sv-SE"/>
              </w:rPr>
              <w:t>1.3</w:t>
            </w:r>
            <w:r w:rsidRPr="00310459">
              <w:rPr>
                <w:rFonts w:ascii="Times New Roman" w:hAnsi="Times New Roman" w:cs="Times New Roman"/>
                <w:b/>
                <w:sz w:val="20"/>
                <w:szCs w:val="20"/>
                <w:lang w:val="sv-SE"/>
              </w:rPr>
              <w:t xml:space="preserve"> </w:t>
            </w:r>
            <w:r w:rsidRPr="00310459">
              <w:rPr>
                <w:rFonts w:ascii="Times New Roman" w:hAnsi="Times New Roman" w:cs="Times New Roman"/>
                <w:sz w:val="20"/>
                <w:szCs w:val="20"/>
                <w:lang w:val="sv-SE"/>
              </w:rPr>
              <w:t>Hai bài toán về phân số</w:t>
            </w:r>
          </w:p>
        </w:tc>
        <w:tc>
          <w:tcPr>
            <w:tcW w:w="1194" w:type="dxa"/>
          </w:tcPr>
          <w:p w14:paraId="7E6D4D8D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107" w:type="dxa"/>
          </w:tcPr>
          <w:p w14:paraId="4245206B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88" w:type="dxa"/>
          </w:tcPr>
          <w:p w14:paraId="70F98EFF" w14:textId="011F2A4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30EFBC95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956" w:type="dxa"/>
          </w:tcPr>
          <w:p w14:paraId="15D293D3" w14:textId="77777777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  <w:p w14:paraId="782261FD" w14:textId="03C0C98F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L3a</w:t>
            </w:r>
          </w:p>
        </w:tc>
        <w:tc>
          <w:tcPr>
            <w:tcW w:w="849" w:type="dxa"/>
          </w:tcPr>
          <w:p w14:paraId="5A161A26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53" w:type="dxa"/>
          </w:tcPr>
          <w:p w14:paraId="1CF60BBC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262CDC4D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31" w:type="dxa"/>
          </w:tcPr>
          <w:p w14:paraId="220C47DF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27" w:type="dxa"/>
          </w:tcPr>
          <w:p w14:paraId="4C2DFDF1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</w:tc>
        <w:tc>
          <w:tcPr>
            <w:tcW w:w="761" w:type="dxa"/>
          </w:tcPr>
          <w:p w14:paraId="1B73EEC7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696" w:type="dxa"/>
            <w:vMerge/>
          </w:tcPr>
          <w:p w14:paraId="499C152B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</w:tr>
      <w:tr w:rsidR="00F972E0" w:rsidRPr="00F351B1" w14:paraId="4A7988F4" w14:textId="77777777" w:rsidTr="00F972E0">
        <w:trPr>
          <w:jc w:val="center"/>
        </w:trPr>
        <w:tc>
          <w:tcPr>
            <w:tcW w:w="595" w:type="dxa"/>
            <w:vMerge w:val="restart"/>
          </w:tcPr>
          <w:p w14:paraId="0266E47D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</w:t>
            </w:r>
          </w:p>
        </w:tc>
        <w:tc>
          <w:tcPr>
            <w:tcW w:w="1029" w:type="dxa"/>
            <w:vMerge w:val="restart"/>
          </w:tcPr>
          <w:p w14:paraId="40584330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351B1">
              <w:rPr>
                <w:rFonts w:ascii="Times New Roman" w:hAnsi="Times New Roman" w:cs="Times New Roman"/>
                <w:b/>
                <w:sz w:val="20"/>
                <w:szCs w:val="20"/>
              </w:rPr>
              <w:t>Số thập phân</w:t>
            </w:r>
          </w:p>
        </w:tc>
        <w:tc>
          <w:tcPr>
            <w:tcW w:w="1599" w:type="dxa"/>
          </w:tcPr>
          <w:p w14:paraId="15164FA0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351B1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2.1 Cấu tạo. So sánh hai số thâp phân</w:t>
            </w:r>
          </w:p>
        </w:tc>
        <w:tc>
          <w:tcPr>
            <w:tcW w:w="1194" w:type="dxa"/>
          </w:tcPr>
          <w:p w14:paraId="3B567A18" w14:textId="77777777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</w:t>
            </w:r>
          </w:p>
          <w:p w14:paraId="13F966AC" w14:textId="6669A6D6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N3,5</w:t>
            </w:r>
          </w:p>
        </w:tc>
        <w:tc>
          <w:tcPr>
            <w:tcW w:w="1107" w:type="dxa"/>
          </w:tcPr>
          <w:p w14:paraId="61E49B24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88" w:type="dxa"/>
          </w:tcPr>
          <w:p w14:paraId="1A2098EF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6F97CF08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956" w:type="dxa"/>
          </w:tcPr>
          <w:p w14:paraId="2DEE4751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2932A700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53" w:type="dxa"/>
          </w:tcPr>
          <w:p w14:paraId="173D63CC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292A56D0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31" w:type="dxa"/>
          </w:tcPr>
          <w:p w14:paraId="58512AE6" w14:textId="5E899302" w:rsidR="00015DE3" w:rsidRPr="00F351B1" w:rsidRDefault="00D1335F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D1335F">
              <w:rPr>
                <w:rFonts w:ascii="Times New Roman" w:hAnsi="Times New Roman" w:cs="Times New Roman"/>
                <w:b/>
                <w:bCs/>
                <w:sz w:val="20"/>
                <w:szCs w:val="20"/>
                <w:lang w:val="sv-SE"/>
              </w:rPr>
              <w:t>2</w:t>
            </w:r>
          </w:p>
        </w:tc>
        <w:tc>
          <w:tcPr>
            <w:tcW w:w="727" w:type="dxa"/>
          </w:tcPr>
          <w:p w14:paraId="3CE7A261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61" w:type="dxa"/>
          </w:tcPr>
          <w:p w14:paraId="1D4D4180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696" w:type="dxa"/>
            <w:vMerge w:val="restart"/>
          </w:tcPr>
          <w:p w14:paraId="37D6924F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,5</w:t>
            </w:r>
          </w:p>
          <w:p w14:paraId="3DB7AD20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5%</w:t>
            </w:r>
          </w:p>
        </w:tc>
      </w:tr>
      <w:tr w:rsidR="00F972E0" w:rsidRPr="00F351B1" w14:paraId="30D98323" w14:textId="77777777" w:rsidTr="00F972E0">
        <w:trPr>
          <w:jc w:val="center"/>
        </w:trPr>
        <w:tc>
          <w:tcPr>
            <w:tcW w:w="595" w:type="dxa"/>
            <w:vMerge/>
          </w:tcPr>
          <w:p w14:paraId="3387DACC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029" w:type="dxa"/>
            <w:vMerge/>
          </w:tcPr>
          <w:p w14:paraId="7DE19BFF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599" w:type="dxa"/>
          </w:tcPr>
          <w:p w14:paraId="532A8850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310459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sv-SE"/>
              </w:rPr>
              <w:t xml:space="preserve">2.2 </w:t>
            </w:r>
            <w:r w:rsidRPr="00310459">
              <w:rPr>
                <w:rFonts w:ascii="Times New Roman" w:hAnsi="Times New Roman" w:cs="Times New Roman"/>
                <w:sz w:val="20"/>
                <w:szCs w:val="20"/>
                <w:lang w:val="sv-SE"/>
              </w:rPr>
              <w:t>Các phép tính về số thập phân</w:t>
            </w:r>
          </w:p>
        </w:tc>
        <w:tc>
          <w:tcPr>
            <w:tcW w:w="1194" w:type="dxa"/>
          </w:tcPr>
          <w:p w14:paraId="21BC3683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107" w:type="dxa"/>
          </w:tcPr>
          <w:p w14:paraId="4C840413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88" w:type="dxa"/>
          </w:tcPr>
          <w:p w14:paraId="68CC2FCE" w14:textId="77777777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  <w:p w14:paraId="7F9D277D" w14:textId="734E30BF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N4</w:t>
            </w:r>
          </w:p>
        </w:tc>
        <w:tc>
          <w:tcPr>
            <w:tcW w:w="849" w:type="dxa"/>
          </w:tcPr>
          <w:p w14:paraId="4B00D767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956" w:type="dxa"/>
          </w:tcPr>
          <w:p w14:paraId="34FE303A" w14:textId="5BC51333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</w:t>
            </w:r>
          </w:p>
          <w:p w14:paraId="7A5460F5" w14:textId="11713AC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L1b,2b</w:t>
            </w:r>
          </w:p>
        </w:tc>
        <w:tc>
          <w:tcPr>
            <w:tcW w:w="849" w:type="dxa"/>
          </w:tcPr>
          <w:p w14:paraId="12188F58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53" w:type="dxa"/>
          </w:tcPr>
          <w:p w14:paraId="533FCBA7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5174B7B5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31" w:type="dxa"/>
          </w:tcPr>
          <w:p w14:paraId="05B88621" w14:textId="327E6D4F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</w:tc>
        <w:tc>
          <w:tcPr>
            <w:tcW w:w="727" w:type="dxa"/>
          </w:tcPr>
          <w:p w14:paraId="12FE5EA2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</w:t>
            </w:r>
          </w:p>
        </w:tc>
        <w:tc>
          <w:tcPr>
            <w:tcW w:w="761" w:type="dxa"/>
          </w:tcPr>
          <w:p w14:paraId="43811AA2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696" w:type="dxa"/>
            <w:vMerge/>
          </w:tcPr>
          <w:p w14:paraId="4AE79204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</w:tr>
      <w:tr w:rsidR="00F972E0" w:rsidRPr="00F351B1" w14:paraId="081BB5D6" w14:textId="77777777" w:rsidTr="00F972E0">
        <w:trPr>
          <w:jc w:val="center"/>
        </w:trPr>
        <w:tc>
          <w:tcPr>
            <w:tcW w:w="595" w:type="dxa"/>
            <w:vMerge/>
          </w:tcPr>
          <w:p w14:paraId="2388ADD5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029" w:type="dxa"/>
            <w:vMerge/>
          </w:tcPr>
          <w:p w14:paraId="4D818F3B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599" w:type="dxa"/>
          </w:tcPr>
          <w:p w14:paraId="7E60B5E1" w14:textId="77777777" w:rsidR="00015DE3" w:rsidRPr="00310459" w:rsidRDefault="00015DE3" w:rsidP="00F972E0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sv-SE"/>
              </w:rPr>
            </w:pPr>
            <w:r w:rsidRPr="00310459">
              <w:rPr>
                <w:rFonts w:ascii="Times New Roman" w:hAnsi="Times New Roman" w:cs="Times New Roman"/>
                <w:sz w:val="20"/>
                <w:szCs w:val="20"/>
                <w:lang w:val="sv-SE"/>
              </w:rPr>
              <w:t>2.3 Hai bài toán về số thập phân, tỉ số phần trăm</w:t>
            </w:r>
          </w:p>
        </w:tc>
        <w:tc>
          <w:tcPr>
            <w:tcW w:w="1194" w:type="dxa"/>
          </w:tcPr>
          <w:p w14:paraId="6C326216" w14:textId="77777777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  <w:p w14:paraId="5F2E64B5" w14:textId="2D1248DB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N8</w:t>
            </w:r>
          </w:p>
        </w:tc>
        <w:tc>
          <w:tcPr>
            <w:tcW w:w="1107" w:type="dxa"/>
          </w:tcPr>
          <w:p w14:paraId="11DA6A38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88" w:type="dxa"/>
          </w:tcPr>
          <w:p w14:paraId="0329A07E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6EFEB373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956" w:type="dxa"/>
          </w:tcPr>
          <w:p w14:paraId="1B5ED3C8" w14:textId="44939C20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  <w:p w14:paraId="3C372D07" w14:textId="434288FC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L3b</w:t>
            </w:r>
          </w:p>
        </w:tc>
        <w:tc>
          <w:tcPr>
            <w:tcW w:w="849" w:type="dxa"/>
          </w:tcPr>
          <w:p w14:paraId="2BC745D4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53" w:type="dxa"/>
          </w:tcPr>
          <w:p w14:paraId="16CE9927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0ED63D6B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31" w:type="dxa"/>
          </w:tcPr>
          <w:p w14:paraId="4BFEF9F4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</w:tc>
        <w:tc>
          <w:tcPr>
            <w:tcW w:w="727" w:type="dxa"/>
          </w:tcPr>
          <w:p w14:paraId="0FC7D571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</w:tc>
        <w:tc>
          <w:tcPr>
            <w:tcW w:w="761" w:type="dxa"/>
          </w:tcPr>
          <w:p w14:paraId="005414B0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696" w:type="dxa"/>
            <w:vMerge/>
          </w:tcPr>
          <w:p w14:paraId="34AA661A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</w:tr>
      <w:tr w:rsidR="00F972E0" w:rsidRPr="00F351B1" w14:paraId="0367CDD3" w14:textId="77777777" w:rsidTr="00F972E0">
        <w:trPr>
          <w:jc w:val="center"/>
        </w:trPr>
        <w:tc>
          <w:tcPr>
            <w:tcW w:w="595" w:type="dxa"/>
            <w:vMerge w:val="restart"/>
          </w:tcPr>
          <w:p w14:paraId="2A1B920F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3</w:t>
            </w:r>
          </w:p>
        </w:tc>
        <w:tc>
          <w:tcPr>
            <w:tcW w:w="1029" w:type="dxa"/>
            <w:vMerge w:val="restart"/>
          </w:tcPr>
          <w:p w14:paraId="7EBF0F94" w14:textId="77777777" w:rsidR="00015DE3" w:rsidRPr="00F972E0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310459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sv-SE"/>
              </w:rPr>
              <w:t>Một số yếu tố thống kê và xác suất</w:t>
            </w:r>
          </w:p>
        </w:tc>
        <w:tc>
          <w:tcPr>
            <w:tcW w:w="1599" w:type="dxa"/>
          </w:tcPr>
          <w:p w14:paraId="02C5A192" w14:textId="77777777" w:rsidR="00015DE3" w:rsidRPr="00310459" w:rsidRDefault="00015DE3" w:rsidP="00F972E0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sv-SE"/>
              </w:rPr>
            </w:pPr>
            <w:r w:rsidRPr="00310459">
              <w:rPr>
                <w:rFonts w:ascii="Times New Roman" w:eastAsia="Times New Roman" w:hAnsi="Times New Roman" w:cs="Times New Roman"/>
                <w:bCs/>
                <w:noProof/>
                <w:color w:val="000000"/>
                <w:sz w:val="20"/>
                <w:szCs w:val="20"/>
                <w:lang w:val="sv-SE"/>
              </w:rPr>
              <w:t xml:space="preserve">3.1 </w:t>
            </w:r>
            <w:r w:rsidRPr="00F351B1">
              <w:rPr>
                <w:rFonts w:ascii="Times New Roman" w:eastAsia="Times New Roman" w:hAnsi="Times New Roman" w:cs="Times New Roman"/>
                <w:bCs/>
                <w:noProof/>
                <w:color w:val="000000"/>
                <w:sz w:val="20"/>
                <w:szCs w:val="20"/>
                <w:lang w:val="vi-VN"/>
              </w:rPr>
              <w:t>Thu thập và tổ chức dữ liệu</w:t>
            </w:r>
          </w:p>
        </w:tc>
        <w:tc>
          <w:tcPr>
            <w:tcW w:w="1194" w:type="dxa"/>
          </w:tcPr>
          <w:p w14:paraId="629199BE" w14:textId="77777777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  <w:p w14:paraId="72D41ACE" w14:textId="477A2B0F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N6</w:t>
            </w:r>
          </w:p>
        </w:tc>
        <w:tc>
          <w:tcPr>
            <w:tcW w:w="1107" w:type="dxa"/>
          </w:tcPr>
          <w:p w14:paraId="4E153697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88" w:type="dxa"/>
          </w:tcPr>
          <w:p w14:paraId="1EDC2309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7E38E47C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956" w:type="dxa"/>
          </w:tcPr>
          <w:p w14:paraId="67A26F8B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5D9E0322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53" w:type="dxa"/>
          </w:tcPr>
          <w:p w14:paraId="11EB0ED0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01A404C7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31" w:type="dxa"/>
          </w:tcPr>
          <w:p w14:paraId="0C57F726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</w:tc>
        <w:tc>
          <w:tcPr>
            <w:tcW w:w="727" w:type="dxa"/>
          </w:tcPr>
          <w:p w14:paraId="25B130C5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61" w:type="dxa"/>
          </w:tcPr>
          <w:p w14:paraId="19A8AAE1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696" w:type="dxa"/>
            <w:vMerge w:val="restart"/>
          </w:tcPr>
          <w:p w14:paraId="76B0497F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</w:t>
            </w:r>
          </w:p>
          <w:p w14:paraId="640087D4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0%</w:t>
            </w:r>
          </w:p>
        </w:tc>
      </w:tr>
      <w:tr w:rsidR="00F972E0" w:rsidRPr="00F351B1" w14:paraId="4A2CA6C0" w14:textId="77777777" w:rsidTr="00F972E0">
        <w:trPr>
          <w:jc w:val="center"/>
        </w:trPr>
        <w:tc>
          <w:tcPr>
            <w:tcW w:w="595" w:type="dxa"/>
            <w:vMerge/>
          </w:tcPr>
          <w:p w14:paraId="404FCA28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029" w:type="dxa"/>
            <w:vMerge/>
          </w:tcPr>
          <w:p w14:paraId="500B2457" w14:textId="77777777" w:rsidR="00015DE3" w:rsidRPr="00F972E0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599" w:type="dxa"/>
          </w:tcPr>
          <w:p w14:paraId="567E0634" w14:textId="77777777" w:rsidR="00015DE3" w:rsidRPr="00310459" w:rsidRDefault="00015DE3" w:rsidP="00F972E0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sv-SE"/>
              </w:rPr>
            </w:pPr>
            <w:r w:rsidRPr="00310459">
              <w:rPr>
                <w:rFonts w:ascii="Times New Roman" w:hAnsi="Times New Roman" w:cs="Times New Roman"/>
                <w:bCs/>
                <w:noProof/>
                <w:color w:val="000000"/>
                <w:sz w:val="20"/>
                <w:szCs w:val="20"/>
                <w:lang w:val="sv-SE"/>
              </w:rPr>
              <w:t xml:space="preserve">3.2 </w:t>
            </w:r>
            <w:r w:rsidRPr="00F351B1">
              <w:rPr>
                <w:rFonts w:ascii="Times New Roman" w:hAnsi="Times New Roman" w:cs="Times New Roman"/>
                <w:bCs/>
                <w:noProof/>
                <w:color w:val="000000"/>
                <w:sz w:val="20"/>
                <w:szCs w:val="20"/>
                <w:lang w:val="vi-VN"/>
              </w:rPr>
              <w:t>Một số yếu tố xác suất</w:t>
            </w:r>
          </w:p>
        </w:tc>
        <w:tc>
          <w:tcPr>
            <w:tcW w:w="1194" w:type="dxa"/>
          </w:tcPr>
          <w:p w14:paraId="13C0D760" w14:textId="77777777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  <w:p w14:paraId="3BC0E89C" w14:textId="7D5E444F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N7</w:t>
            </w:r>
          </w:p>
        </w:tc>
        <w:tc>
          <w:tcPr>
            <w:tcW w:w="1107" w:type="dxa"/>
          </w:tcPr>
          <w:p w14:paraId="72A87BD7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88" w:type="dxa"/>
          </w:tcPr>
          <w:p w14:paraId="63567283" w14:textId="77777777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  <w:p w14:paraId="44A3D8C6" w14:textId="43CDA5FE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L4a</w:t>
            </w:r>
          </w:p>
        </w:tc>
        <w:tc>
          <w:tcPr>
            <w:tcW w:w="849" w:type="dxa"/>
          </w:tcPr>
          <w:p w14:paraId="5CBFEC89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956" w:type="dxa"/>
          </w:tcPr>
          <w:p w14:paraId="36FB090B" w14:textId="77777777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  <w:p w14:paraId="49E21DFC" w14:textId="2A10892D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L4b</w:t>
            </w:r>
          </w:p>
        </w:tc>
        <w:tc>
          <w:tcPr>
            <w:tcW w:w="849" w:type="dxa"/>
          </w:tcPr>
          <w:p w14:paraId="02A51AB3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53" w:type="dxa"/>
          </w:tcPr>
          <w:p w14:paraId="12FE09D1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36CB40AA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31" w:type="dxa"/>
          </w:tcPr>
          <w:p w14:paraId="2E7C8AE8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</w:tc>
        <w:tc>
          <w:tcPr>
            <w:tcW w:w="727" w:type="dxa"/>
          </w:tcPr>
          <w:p w14:paraId="7AE9B541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</w:t>
            </w:r>
          </w:p>
        </w:tc>
        <w:tc>
          <w:tcPr>
            <w:tcW w:w="761" w:type="dxa"/>
          </w:tcPr>
          <w:p w14:paraId="72DB69AF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696" w:type="dxa"/>
            <w:vMerge/>
          </w:tcPr>
          <w:p w14:paraId="66724E24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</w:tr>
      <w:tr w:rsidR="00F972E0" w:rsidRPr="00F351B1" w14:paraId="082B4E29" w14:textId="77777777" w:rsidTr="00F972E0">
        <w:trPr>
          <w:jc w:val="center"/>
        </w:trPr>
        <w:tc>
          <w:tcPr>
            <w:tcW w:w="595" w:type="dxa"/>
            <w:vMerge w:val="restart"/>
          </w:tcPr>
          <w:p w14:paraId="2E05EE44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4</w:t>
            </w:r>
          </w:p>
        </w:tc>
        <w:tc>
          <w:tcPr>
            <w:tcW w:w="1029" w:type="dxa"/>
            <w:vMerge w:val="restart"/>
          </w:tcPr>
          <w:p w14:paraId="34926A5D" w14:textId="77777777" w:rsidR="00015DE3" w:rsidRPr="00F972E0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310459">
              <w:rPr>
                <w:rFonts w:ascii="Times New Roman" w:hAnsi="Times New Roman" w:cs="Times New Roman"/>
                <w:b/>
                <w:sz w:val="20"/>
                <w:szCs w:val="20"/>
                <w:lang w:val="sv-SE"/>
              </w:rPr>
              <w:t xml:space="preserve">Những hình </w:t>
            </w:r>
            <w:r w:rsidRPr="00310459">
              <w:rPr>
                <w:rFonts w:ascii="Times New Roman" w:hAnsi="Times New Roman" w:cs="Times New Roman"/>
                <w:b/>
                <w:sz w:val="20"/>
                <w:szCs w:val="20"/>
                <w:lang w:val="sv-SE"/>
              </w:rPr>
              <w:lastRenderedPageBreak/>
              <w:t>hình học cơ bản</w:t>
            </w:r>
          </w:p>
        </w:tc>
        <w:tc>
          <w:tcPr>
            <w:tcW w:w="1599" w:type="dxa"/>
          </w:tcPr>
          <w:p w14:paraId="70074C72" w14:textId="77777777" w:rsidR="00015DE3" w:rsidRPr="00F351B1" w:rsidRDefault="00015DE3" w:rsidP="00F972E0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  <w:r w:rsidRPr="00F351B1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lastRenderedPageBreak/>
              <w:t>4.1</w:t>
            </w:r>
            <w:r w:rsidRPr="00F351B1">
              <w:rPr>
                <w:rFonts w:ascii="Times New Roman" w:hAnsi="Times New Roman" w:cs="Times New Roman"/>
                <w:sz w:val="20"/>
                <w:szCs w:val="20"/>
              </w:rPr>
              <w:t xml:space="preserve"> Điểm, đường thẳng , tia</w:t>
            </w:r>
          </w:p>
        </w:tc>
        <w:tc>
          <w:tcPr>
            <w:tcW w:w="1194" w:type="dxa"/>
          </w:tcPr>
          <w:p w14:paraId="630CA95F" w14:textId="576B3E64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107" w:type="dxa"/>
          </w:tcPr>
          <w:p w14:paraId="77CA9A5E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88" w:type="dxa"/>
          </w:tcPr>
          <w:p w14:paraId="28B12680" w14:textId="77777777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  <w:p w14:paraId="329107D4" w14:textId="6EA30FE4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N9</w:t>
            </w:r>
          </w:p>
        </w:tc>
        <w:tc>
          <w:tcPr>
            <w:tcW w:w="849" w:type="dxa"/>
          </w:tcPr>
          <w:p w14:paraId="00E61747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956" w:type="dxa"/>
          </w:tcPr>
          <w:p w14:paraId="1617A84E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24A083F1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53" w:type="dxa"/>
          </w:tcPr>
          <w:p w14:paraId="3CF27E18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3DDC3021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31" w:type="dxa"/>
          </w:tcPr>
          <w:p w14:paraId="432F3635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</w:tc>
        <w:tc>
          <w:tcPr>
            <w:tcW w:w="727" w:type="dxa"/>
          </w:tcPr>
          <w:p w14:paraId="053F6F64" w14:textId="00A5A275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61" w:type="dxa"/>
          </w:tcPr>
          <w:p w14:paraId="6DA10486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696" w:type="dxa"/>
            <w:vMerge w:val="restart"/>
          </w:tcPr>
          <w:p w14:paraId="55378788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,5</w:t>
            </w:r>
          </w:p>
          <w:p w14:paraId="4E575A2D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5%</w:t>
            </w:r>
          </w:p>
        </w:tc>
      </w:tr>
      <w:tr w:rsidR="00F972E0" w:rsidRPr="00F351B1" w14:paraId="14CFE6A0" w14:textId="77777777" w:rsidTr="00F972E0">
        <w:trPr>
          <w:jc w:val="center"/>
        </w:trPr>
        <w:tc>
          <w:tcPr>
            <w:tcW w:w="595" w:type="dxa"/>
            <w:vMerge/>
          </w:tcPr>
          <w:p w14:paraId="00623E42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029" w:type="dxa"/>
            <w:vMerge/>
          </w:tcPr>
          <w:p w14:paraId="53FB28C4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599" w:type="dxa"/>
          </w:tcPr>
          <w:p w14:paraId="6557C949" w14:textId="77777777" w:rsidR="00015DE3" w:rsidRPr="00F351B1" w:rsidRDefault="00015DE3" w:rsidP="00F972E0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  <w:r w:rsidRPr="00F351B1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4.2</w:t>
            </w:r>
            <w:r w:rsidRPr="00F351B1">
              <w:rPr>
                <w:rFonts w:ascii="Times New Roman" w:hAnsi="Times New Roman" w:cs="Times New Roman"/>
                <w:sz w:val="20"/>
                <w:szCs w:val="20"/>
              </w:rPr>
              <w:t xml:space="preserve"> Đoạn thẳng. Trung điểm của đoạn thẳng</w:t>
            </w:r>
          </w:p>
        </w:tc>
        <w:tc>
          <w:tcPr>
            <w:tcW w:w="1194" w:type="dxa"/>
          </w:tcPr>
          <w:p w14:paraId="73D1D4D3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107" w:type="dxa"/>
          </w:tcPr>
          <w:p w14:paraId="53DEA4A7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88" w:type="dxa"/>
          </w:tcPr>
          <w:p w14:paraId="7C9AED09" w14:textId="77777777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  <w:p w14:paraId="1F5F7A34" w14:textId="6B5F5970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L5a</w:t>
            </w:r>
          </w:p>
        </w:tc>
        <w:tc>
          <w:tcPr>
            <w:tcW w:w="849" w:type="dxa"/>
          </w:tcPr>
          <w:p w14:paraId="2CDFE712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956" w:type="dxa"/>
          </w:tcPr>
          <w:p w14:paraId="794870C0" w14:textId="77777777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  <w:p w14:paraId="24B070A3" w14:textId="39DD07F3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L5b</w:t>
            </w:r>
          </w:p>
        </w:tc>
        <w:tc>
          <w:tcPr>
            <w:tcW w:w="849" w:type="dxa"/>
          </w:tcPr>
          <w:p w14:paraId="1FDDE18D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53" w:type="dxa"/>
          </w:tcPr>
          <w:p w14:paraId="1E22AAE0" w14:textId="6F86D03D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3302263F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31" w:type="dxa"/>
          </w:tcPr>
          <w:p w14:paraId="748214AD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27" w:type="dxa"/>
          </w:tcPr>
          <w:p w14:paraId="3D60303A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</w:t>
            </w:r>
          </w:p>
        </w:tc>
        <w:tc>
          <w:tcPr>
            <w:tcW w:w="761" w:type="dxa"/>
          </w:tcPr>
          <w:p w14:paraId="2E26F2D2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696" w:type="dxa"/>
            <w:vMerge/>
          </w:tcPr>
          <w:p w14:paraId="273E1C49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</w:tr>
      <w:tr w:rsidR="00F972E0" w:rsidRPr="00F351B1" w14:paraId="147C54B1" w14:textId="77777777" w:rsidTr="00F972E0">
        <w:trPr>
          <w:jc w:val="center"/>
        </w:trPr>
        <w:tc>
          <w:tcPr>
            <w:tcW w:w="595" w:type="dxa"/>
            <w:vMerge/>
          </w:tcPr>
          <w:p w14:paraId="06CF5442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029" w:type="dxa"/>
            <w:vMerge/>
          </w:tcPr>
          <w:p w14:paraId="5AE00A11" w14:textId="77777777" w:rsidR="00015DE3" w:rsidRPr="00F351B1" w:rsidRDefault="00015DE3" w:rsidP="00F972E0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599" w:type="dxa"/>
          </w:tcPr>
          <w:p w14:paraId="5FEF20D0" w14:textId="77777777" w:rsidR="00015DE3" w:rsidRPr="00F351B1" w:rsidRDefault="00015DE3" w:rsidP="00F972E0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  <w:r w:rsidRPr="00F351B1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 xml:space="preserve">4.3 </w:t>
            </w:r>
            <w:r w:rsidRPr="00F351B1">
              <w:rPr>
                <w:rFonts w:ascii="Times New Roman" w:hAnsi="Times New Roman" w:cs="Times New Roman"/>
                <w:sz w:val="20"/>
                <w:szCs w:val="20"/>
              </w:rPr>
              <w:t>Góc. Số đo góc</w:t>
            </w:r>
          </w:p>
        </w:tc>
        <w:tc>
          <w:tcPr>
            <w:tcW w:w="1194" w:type="dxa"/>
          </w:tcPr>
          <w:p w14:paraId="011885DE" w14:textId="77777777" w:rsidR="00015DE3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3</w:t>
            </w:r>
          </w:p>
          <w:p w14:paraId="73CAC851" w14:textId="6AFEB3F9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TN10,11,12</w:t>
            </w:r>
          </w:p>
        </w:tc>
        <w:tc>
          <w:tcPr>
            <w:tcW w:w="1107" w:type="dxa"/>
          </w:tcPr>
          <w:p w14:paraId="4573B5D3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88" w:type="dxa"/>
          </w:tcPr>
          <w:p w14:paraId="031336CC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1329ED1B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956" w:type="dxa"/>
          </w:tcPr>
          <w:p w14:paraId="4A79D2BE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3E969AC4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53" w:type="dxa"/>
          </w:tcPr>
          <w:p w14:paraId="32BC1F94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849" w:type="dxa"/>
          </w:tcPr>
          <w:p w14:paraId="76144A74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31" w:type="dxa"/>
          </w:tcPr>
          <w:p w14:paraId="03792E3E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 w:rsidRPr="00F351B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3</w:t>
            </w:r>
          </w:p>
        </w:tc>
        <w:tc>
          <w:tcPr>
            <w:tcW w:w="727" w:type="dxa"/>
          </w:tcPr>
          <w:p w14:paraId="5AEFBBCA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61" w:type="dxa"/>
          </w:tcPr>
          <w:p w14:paraId="3A042839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696" w:type="dxa"/>
            <w:vMerge/>
          </w:tcPr>
          <w:p w14:paraId="4C87E581" w14:textId="77777777" w:rsidR="00015DE3" w:rsidRPr="00F351B1" w:rsidRDefault="00015DE3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</w:tr>
      <w:tr w:rsidR="00F972E0" w:rsidRPr="00F351B1" w14:paraId="37D45047" w14:textId="77777777" w:rsidTr="00F972E0">
        <w:trPr>
          <w:jc w:val="center"/>
        </w:trPr>
        <w:tc>
          <w:tcPr>
            <w:tcW w:w="595" w:type="dxa"/>
          </w:tcPr>
          <w:p w14:paraId="63382329" w14:textId="77777777" w:rsidR="007B1EC2" w:rsidRPr="00F351B1" w:rsidRDefault="007B1EC2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029" w:type="dxa"/>
            <w:vMerge w:val="restart"/>
            <w:vAlign w:val="center"/>
          </w:tcPr>
          <w:p w14:paraId="7BA9BD4C" w14:textId="1CC15DC8" w:rsidR="007B1EC2" w:rsidRPr="00F351B1" w:rsidRDefault="007B1EC2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Tổng</w:t>
            </w:r>
          </w:p>
        </w:tc>
        <w:tc>
          <w:tcPr>
            <w:tcW w:w="1599" w:type="dxa"/>
            <w:vMerge w:val="restart"/>
          </w:tcPr>
          <w:p w14:paraId="39D011E8" w14:textId="77777777" w:rsidR="007B1EC2" w:rsidRPr="00F351B1" w:rsidRDefault="007B1EC2" w:rsidP="00F972E0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1194" w:type="dxa"/>
          </w:tcPr>
          <w:p w14:paraId="7E4BD083" w14:textId="175A46E0" w:rsidR="00256F21" w:rsidRPr="00F351B1" w:rsidRDefault="007B1EC2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9</w:t>
            </w:r>
            <w:r w:rsidR="00F972E0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 xml:space="preserve"> (</w:t>
            </w:r>
            <w:r w:rsidR="00256F2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2,5%</w:t>
            </w:r>
            <w:r w:rsidR="00F972E0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)</w:t>
            </w:r>
          </w:p>
        </w:tc>
        <w:tc>
          <w:tcPr>
            <w:tcW w:w="1107" w:type="dxa"/>
          </w:tcPr>
          <w:p w14:paraId="3D8B2C9F" w14:textId="77777777" w:rsidR="007B1EC2" w:rsidRPr="00F351B1" w:rsidRDefault="007B1EC2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88" w:type="dxa"/>
          </w:tcPr>
          <w:p w14:paraId="1F3BB37E" w14:textId="37350D7C" w:rsidR="00256F21" w:rsidRPr="00F351B1" w:rsidRDefault="007B1EC2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7</w:t>
            </w:r>
            <w:r w:rsidR="00F972E0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(</w:t>
            </w:r>
            <w:r w:rsidR="00256F2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37,5%</w:t>
            </w:r>
            <w:r w:rsidR="00F972E0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)</w:t>
            </w:r>
          </w:p>
        </w:tc>
        <w:tc>
          <w:tcPr>
            <w:tcW w:w="849" w:type="dxa"/>
          </w:tcPr>
          <w:p w14:paraId="5061B98C" w14:textId="77777777" w:rsidR="007B1EC2" w:rsidRPr="00F351B1" w:rsidRDefault="007B1EC2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956" w:type="dxa"/>
          </w:tcPr>
          <w:p w14:paraId="2F464E5F" w14:textId="77777777" w:rsidR="007B1EC2" w:rsidRDefault="007B1EC2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6</w:t>
            </w:r>
          </w:p>
          <w:p w14:paraId="5018025B" w14:textId="561FA1C8" w:rsidR="00256F21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(</w:t>
            </w:r>
            <w:r w:rsidR="00644A83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35</w:t>
            </w:r>
            <w:r w:rsidR="00256F2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%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)</w:t>
            </w:r>
          </w:p>
        </w:tc>
        <w:tc>
          <w:tcPr>
            <w:tcW w:w="849" w:type="dxa"/>
          </w:tcPr>
          <w:p w14:paraId="441F3660" w14:textId="77777777" w:rsidR="007B1EC2" w:rsidRPr="00F351B1" w:rsidRDefault="007B1EC2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53" w:type="dxa"/>
          </w:tcPr>
          <w:p w14:paraId="28317F8B" w14:textId="77777777" w:rsidR="007B1EC2" w:rsidRDefault="007B1EC2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</w:t>
            </w:r>
          </w:p>
          <w:p w14:paraId="7C75C821" w14:textId="6F91CA04" w:rsidR="00256F21" w:rsidRPr="00F351B1" w:rsidRDefault="00F972E0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(</w:t>
            </w:r>
            <w:r w:rsidR="00256F21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5%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)</w:t>
            </w:r>
          </w:p>
        </w:tc>
        <w:tc>
          <w:tcPr>
            <w:tcW w:w="849" w:type="dxa"/>
          </w:tcPr>
          <w:p w14:paraId="4D8B903A" w14:textId="77777777" w:rsidR="007B1EC2" w:rsidRPr="00F351B1" w:rsidRDefault="007B1EC2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731" w:type="dxa"/>
          </w:tcPr>
          <w:p w14:paraId="7E28CCD2" w14:textId="0A612AD3" w:rsidR="007B1EC2" w:rsidRPr="00F351B1" w:rsidRDefault="007B1EC2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2</w:t>
            </w:r>
          </w:p>
        </w:tc>
        <w:tc>
          <w:tcPr>
            <w:tcW w:w="727" w:type="dxa"/>
          </w:tcPr>
          <w:p w14:paraId="7E4686A0" w14:textId="480517C1" w:rsidR="007B1EC2" w:rsidRPr="00F351B1" w:rsidRDefault="007B1EC2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1</w:t>
            </w:r>
          </w:p>
        </w:tc>
        <w:tc>
          <w:tcPr>
            <w:tcW w:w="761" w:type="dxa"/>
          </w:tcPr>
          <w:p w14:paraId="72A7AF85" w14:textId="77777777" w:rsidR="007B1EC2" w:rsidRPr="00F351B1" w:rsidRDefault="007B1EC2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696" w:type="dxa"/>
          </w:tcPr>
          <w:p w14:paraId="260563D9" w14:textId="46929258" w:rsidR="007B1EC2" w:rsidRPr="00F351B1" w:rsidRDefault="007B1EC2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10</w:t>
            </w:r>
          </w:p>
        </w:tc>
      </w:tr>
      <w:tr w:rsidR="007B1EC2" w:rsidRPr="00F351B1" w14:paraId="3097911F" w14:textId="77777777" w:rsidTr="00F972E0">
        <w:trPr>
          <w:jc w:val="center"/>
        </w:trPr>
        <w:tc>
          <w:tcPr>
            <w:tcW w:w="595" w:type="dxa"/>
          </w:tcPr>
          <w:p w14:paraId="67188277" w14:textId="77777777" w:rsidR="007B1EC2" w:rsidRPr="00F351B1" w:rsidRDefault="007B1EC2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1029" w:type="dxa"/>
            <w:vMerge/>
          </w:tcPr>
          <w:p w14:paraId="325204CB" w14:textId="77777777" w:rsidR="007B1EC2" w:rsidRPr="00F351B1" w:rsidRDefault="007B1EC2" w:rsidP="00F972E0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599" w:type="dxa"/>
            <w:vMerge/>
          </w:tcPr>
          <w:p w14:paraId="0F8EB95D" w14:textId="77777777" w:rsidR="007B1EC2" w:rsidRPr="00F351B1" w:rsidRDefault="007B1EC2" w:rsidP="00F972E0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345" w:type="dxa"/>
            <w:gridSpan w:val="8"/>
          </w:tcPr>
          <w:p w14:paraId="1A3FE02F" w14:textId="7AD5B92A" w:rsidR="007B1EC2" w:rsidRPr="00F351B1" w:rsidRDefault="007B1EC2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3</w:t>
            </w:r>
          </w:p>
        </w:tc>
        <w:tc>
          <w:tcPr>
            <w:tcW w:w="1458" w:type="dxa"/>
            <w:gridSpan w:val="2"/>
          </w:tcPr>
          <w:p w14:paraId="43EC1A30" w14:textId="4D7B4882" w:rsidR="007B1EC2" w:rsidRPr="00F351B1" w:rsidRDefault="007B1EC2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  <w:t>23</w:t>
            </w:r>
          </w:p>
        </w:tc>
        <w:tc>
          <w:tcPr>
            <w:tcW w:w="761" w:type="dxa"/>
          </w:tcPr>
          <w:p w14:paraId="53B57FAC" w14:textId="77777777" w:rsidR="007B1EC2" w:rsidRPr="00F351B1" w:rsidRDefault="007B1EC2" w:rsidP="00F972E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  <w:tc>
          <w:tcPr>
            <w:tcW w:w="696" w:type="dxa"/>
          </w:tcPr>
          <w:p w14:paraId="74EFDA53" w14:textId="77777777" w:rsidR="007B1EC2" w:rsidRPr="00F351B1" w:rsidRDefault="007B1EC2" w:rsidP="00F972E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sv-SE"/>
              </w:rPr>
            </w:pPr>
          </w:p>
        </w:tc>
      </w:tr>
    </w:tbl>
    <w:p w14:paraId="00C9C114" w14:textId="77777777" w:rsidR="00D339CF" w:rsidRDefault="00D339CF" w:rsidP="00F972E0">
      <w:pPr>
        <w:spacing w:line="276" w:lineRule="auto"/>
        <w:rPr>
          <w:rFonts w:ascii="Times New Roman" w:hAnsi="Times New Roman" w:cs="Times New Roman"/>
          <w:b/>
        </w:rPr>
      </w:pPr>
    </w:p>
    <w:p w14:paraId="5700C746" w14:textId="77777777" w:rsidR="00F351B1" w:rsidRDefault="00F351B1" w:rsidP="00F351B1">
      <w:pPr>
        <w:tabs>
          <w:tab w:val="left" w:pos="8520"/>
        </w:tabs>
        <w:spacing w:before="120"/>
        <w:ind w:left="-142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  <w:sectPr w:rsidR="00F351B1" w:rsidSect="00F351B1">
          <w:pgSz w:w="15840" w:h="12240" w:orient="landscape"/>
          <w:pgMar w:top="1440" w:right="907" w:bottom="1440" w:left="1440" w:header="720" w:footer="720" w:gutter="0"/>
          <w:cols w:space="720"/>
          <w:docGrid w:linePitch="360"/>
        </w:sectPr>
      </w:pPr>
    </w:p>
    <w:p w14:paraId="2F3D936C" w14:textId="77777777" w:rsidR="00644A83" w:rsidRPr="00D339CF" w:rsidRDefault="00644A83" w:rsidP="00644A83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NHÓM 3: HOÀN KIẾM – HOÀI ĐỨC</w:t>
      </w:r>
    </w:p>
    <w:p w14:paraId="53E9AC4F" w14:textId="44EF0147" w:rsidR="00F351B1" w:rsidRDefault="00F351B1" w:rsidP="00F351B1">
      <w:pPr>
        <w:tabs>
          <w:tab w:val="left" w:pos="8520"/>
        </w:tabs>
        <w:spacing w:before="120"/>
        <w:ind w:left="-142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80738F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ĐỀ </w:t>
      </w:r>
      <w:r w:rsidR="00644A83">
        <w:rPr>
          <w:rFonts w:ascii="Times New Roman" w:eastAsia="Times New Roman" w:hAnsi="Times New Roman" w:cs="Times New Roman"/>
          <w:b/>
          <w:bCs/>
          <w:sz w:val="28"/>
          <w:szCs w:val="28"/>
        </w:rPr>
        <w:t>KIỂM TRA CUỐI HỌC KÌ II</w:t>
      </w:r>
    </w:p>
    <w:p w14:paraId="2010E859" w14:textId="08DE1244" w:rsidR="00644A83" w:rsidRDefault="00644A83" w:rsidP="00F351B1">
      <w:pPr>
        <w:tabs>
          <w:tab w:val="left" w:pos="8520"/>
        </w:tabs>
        <w:spacing w:before="120"/>
        <w:ind w:left="-142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MÔN: TOÁN 6</w:t>
      </w:r>
    </w:p>
    <w:p w14:paraId="4A6F65A3" w14:textId="51D664A4" w:rsidR="00644A83" w:rsidRPr="00D1335F" w:rsidRDefault="00644A83" w:rsidP="00F351B1">
      <w:pPr>
        <w:tabs>
          <w:tab w:val="left" w:pos="8520"/>
        </w:tabs>
        <w:spacing w:before="120"/>
        <w:ind w:left="-142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1335F">
        <w:rPr>
          <w:rFonts w:ascii="Times New Roman" w:eastAsia="Times New Roman" w:hAnsi="Times New Roman" w:cs="Times New Roman"/>
          <w:b/>
          <w:bCs/>
          <w:sz w:val="24"/>
          <w:szCs w:val="24"/>
        </w:rPr>
        <w:t>THỜI GIAN: 90 PHÚT</w:t>
      </w:r>
    </w:p>
    <w:p w14:paraId="46843CDF" w14:textId="40BF12A3" w:rsidR="00F351B1" w:rsidRPr="005A73A0" w:rsidRDefault="00F351B1" w:rsidP="00F351B1">
      <w:pPr>
        <w:tabs>
          <w:tab w:val="left" w:pos="8520"/>
        </w:tabs>
        <w:spacing w:before="120"/>
        <w:ind w:left="-14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5A73A0">
        <w:rPr>
          <w:rFonts w:ascii="Times New Roman" w:eastAsia="Times New Roman" w:hAnsi="Times New Roman" w:cs="Times New Roman"/>
          <w:b/>
          <w:bCs/>
          <w:sz w:val="24"/>
          <w:szCs w:val="24"/>
        </w:rPr>
        <w:t>I.</w:t>
      </w:r>
      <w:r w:rsidR="00CB11E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5A73A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Phần trắc nghiệm ( 3 điểm) </w:t>
      </w:r>
      <w:r w:rsidR="00CB11E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: </w:t>
      </w:r>
    </w:p>
    <w:p w14:paraId="5A201F9C" w14:textId="77777777" w:rsidR="00F351B1" w:rsidRPr="005A73A0" w:rsidRDefault="00F351B1" w:rsidP="00F351B1">
      <w:pPr>
        <w:pBdr>
          <w:between w:val="single" w:sz="4" w:space="1" w:color="auto"/>
        </w:pBdr>
        <w:tabs>
          <w:tab w:val="left" w:pos="8520"/>
        </w:tabs>
        <w:spacing w:before="120"/>
        <w:ind w:left="-14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5A73A0">
        <w:rPr>
          <w:rFonts w:ascii="Times New Roman" w:eastAsia="Times New Roman" w:hAnsi="Times New Roman" w:cs="Times New Roman"/>
          <w:b/>
          <w:bCs/>
          <w:sz w:val="24"/>
          <w:szCs w:val="24"/>
        </w:rPr>
        <w:t>Ghi lại chữ đứng trước câu trả lời đúng vào giấy kiểm tra:</w:t>
      </w:r>
    </w:p>
    <w:tbl>
      <w:tblPr>
        <w:tblStyle w:val="TableGrid"/>
        <w:tblW w:w="10320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47"/>
        <w:gridCol w:w="433"/>
        <w:gridCol w:w="2344"/>
        <w:gridCol w:w="236"/>
        <w:gridCol w:w="2275"/>
        <w:gridCol w:w="305"/>
        <w:gridCol w:w="2580"/>
      </w:tblGrid>
      <w:tr w:rsidR="00F351B1" w:rsidRPr="005A73A0" w14:paraId="7648367F" w14:textId="77777777" w:rsidTr="004E3BF7">
        <w:trPr>
          <w:trHeight w:val="379"/>
        </w:trPr>
        <w:tc>
          <w:tcPr>
            <w:tcW w:w="10320" w:type="dxa"/>
            <w:gridSpan w:val="7"/>
          </w:tcPr>
          <w:p w14:paraId="1D699364" w14:textId="089D3B8B" w:rsidR="00F351B1" w:rsidRPr="005A73A0" w:rsidRDefault="00F351B1" w:rsidP="00F351B1">
            <w:pPr>
              <w:shd w:val="clear" w:color="auto" w:fill="FFFFFF"/>
              <w:spacing w:line="39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/>
                <w:color w:val="222222"/>
                <w:sz w:val="24"/>
                <w:szCs w:val="24"/>
                <w:shd w:val="clear" w:color="auto" w:fill="FFFFFF"/>
              </w:rPr>
              <w:t>Câu 1:</w:t>
            </w:r>
            <w:r w:rsidRPr="005A73A0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  <w:t xml:space="preserve"> </w:t>
            </w:r>
            <w:r w:rsidRPr="005A73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bdr w:val="none" w:sz="0" w:space="0" w:color="auto" w:frame="1"/>
              </w:rPr>
              <w:t xml:space="preserve"> </w:t>
            </w:r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>Trong cách viết sau đây, cách viết nào cho ta phân số</w:t>
            </w:r>
            <w:r w:rsidR="00DA5EB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>?</w:t>
            </w:r>
            <w:r w:rsidR="005542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351B1" w:rsidRPr="005A73A0" w14:paraId="41213758" w14:textId="77777777" w:rsidTr="004E3BF7">
        <w:trPr>
          <w:trHeight w:val="524"/>
        </w:trPr>
        <w:tc>
          <w:tcPr>
            <w:tcW w:w="2147" w:type="dxa"/>
          </w:tcPr>
          <w:p w14:paraId="4B5F97CD" w14:textId="77777777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>A. 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den>
              </m:f>
            </m:oMath>
          </w:p>
        </w:tc>
        <w:tc>
          <w:tcPr>
            <w:tcW w:w="2776" w:type="dxa"/>
            <w:gridSpan w:val="2"/>
          </w:tcPr>
          <w:p w14:paraId="2D4F8271" w14:textId="77777777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,2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den>
              </m:f>
            </m:oMath>
          </w:p>
        </w:tc>
        <w:tc>
          <w:tcPr>
            <w:tcW w:w="2511" w:type="dxa"/>
            <w:gridSpan w:val="2"/>
          </w:tcPr>
          <w:p w14:paraId="5E4C0343" w14:textId="77777777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den>
              </m:f>
            </m:oMath>
          </w:p>
        </w:tc>
        <w:tc>
          <w:tcPr>
            <w:tcW w:w="2884" w:type="dxa"/>
            <w:gridSpan w:val="2"/>
          </w:tcPr>
          <w:p w14:paraId="252615DB" w14:textId="77777777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%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den>
              </m:f>
            </m:oMath>
          </w:p>
        </w:tc>
      </w:tr>
      <w:tr w:rsidR="00F351B1" w:rsidRPr="005A73A0" w14:paraId="01309BB0" w14:textId="77777777" w:rsidTr="004E3BF7">
        <w:trPr>
          <w:trHeight w:val="390"/>
        </w:trPr>
        <w:tc>
          <w:tcPr>
            <w:tcW w:w="10320" w:type="dxa"/>
            <w:gridSpan w:val="7"/>
          </w:tcPr>
          <w:p w14:paraId="3254FB11" w14:textId="1301E897" w:rsidR="00F351B1" w:rsidRPr="005A73A0" w:rsidRDefault="00F351B1" w:rsidP="00F351B1">
            <w:pPr>
              <w:shd w:val="clear" w:color="auto" w:fill="FFFFFF"/>
              <w:spacing w:line="39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/>
                <w:color w:val="222222"/>
                <w:sz w:val="24"/>
                <w:szCs w:val="24"/>
                <w:shd w:val="clear" w:color="auto" w:fill="FFFFFF"/>
              </w:rPr>
              <w:t>Câu 2:</w:t>
            </w:r>
            <w:r w:rsidRPr="005A73A0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  <w:t xml:space="preserve"> </w:t>
            </w:r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>Hãy chọn cách so sánh đúng</w:t>
            </w:r>
            <w:r w:rsidR="005542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>?</w:t>
            </w:r>
            <w:r w:rsidR="005542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351B1" w:rsidRPr="005A73A0" w14:paraId="051F65BB" w14:textId="77777777" w:rsidTr="004E3BF7">
        <w:trPr>
          <w:trHeight w:val="1036"/>
        </w:trPr>
        <w:tc>
          <w:tcPr>
            <w:tcW w:w="4924" w:type="dxa"/>
            <w:gridSpan w:val="3"/>
          </w:tcPr>
          <w:p w14:paraId="40D1609E" w14:textId="77777777" w:rsidR="00F351B1" w:rsidRPr="005A73A0" w:rsidRDefault="00F351B1" w:rsidP="00F351B1">
            <w:pPr>
              <w:shd w:val="clear" w:color="auto" w:fill="FFFFFF"/>
              <w:spacing w:line="39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  <w:t xml:space="preserve">A. </w:t>
            </w:r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>A. 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&lt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 xml:space="preserve">  </m:t>
              </m:r>
            </m:oMath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       </w:t>
            </w:r>
          </w:p>
          <w:p w14:paraId="3B745149" w14:textId="77777777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B. </w:t>
            </w:r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8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&lt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den>
              </m:f>
            </m:oMath>
          </w:p>
        </w:tc>
        <w:tc>
          <w:tcPr>
            <w:tcW w:w="5395" w:type="dxa"/>
            <w:gridSpan w:val="4"/>
          </w:tcPr>
          <w:p w14:paraId="785F322F" w14:textId="77777777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>C. 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&lt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</w:t>
            </w:r>
          </w:p>
          <w:p w14:paraId="77153F04" w14:textId="77777777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>D. 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&lt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den>
              </m:f>
            </m:oMath>
          </w:p>
        </w:tc>
      </w:tr>
      <w:tr w:rsidR="00F351B1" w:rsidRPr="005A73A0" w14:paraId="13C5C21C" w14:textId="77777777" w:rsidTr="004E3BF7">
        <w:trPr>
          <w:trHeight w:val="390"/>
        </w:trPr>
        <w:tc>
          <w:tcPr>
            <w:tcW w:w="10320" w:type="dxa"/>
            <w:gridSpan w:val="7"/>
          </w:tcPr>
          <w:p w14:paraId="208E725B" w14:textId="4B44A756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/>
                <w:color w:val="222222"/>
                <w:sz w:val="24"/>
                <w:szCs w:val="24"/>
                <w:shd w:val="clear" w:color="auto" w:fill="FFFFFF"/>
              </w:rPr>
              <w:t xml:space="preserve">Câu 3: </w:t>
            </w:r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>Trong các số sau, số nào là số thập phân âm</w:t>
            </w:r>
            <w:r w:rsidR="005542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>?</w:t>
            </w:r>
            <w:r w:rsidR="005542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351B1" w:rsidRPr="005A73A0" w14:paraId="7B554CDE" w14:textId="77777777" w:rsidTr="004E3BF7">
        <w:trPr>
          <w:trHeight w:val="379"/>
        </w:trPr>
        <w:tc>
          <w:tcPr>
            <w:tcW w:w="2147" w:type="dxa"/>
          </w:tcPr>
          <w:p w14:paraId="24B476BA" w14:textId="77777777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A. 75</w:t>
            </w:r>
          </w:p>
        </w:tc>
        <w:tc>
          <w:tcPr>
            <w:tcW w:w="2776" w:type="dxa"/>
            <w:gridSpan w:val="2"/>
          </w:tcPr>
          <w:p w14:paraId="3A3B8D25" w14:textId="77777777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B. -75</w:t>
            </w:r>
          </w:p>
        </w:tc>
        <w:tc>
          <w:tcPr>
            <w:tcW w:w="2511" w:type="dxa"/>
            <w:gridSpan w:val="2"/>
          </w:tcPr>
          <w:p w14:paraId="19A29A89" w14:textId="77777777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C. -7,5</w:t>
            </w:r>
          </w:p>
        </w:tc>
        <w:tc>
          <w:tcPr>
            <w:tcW w:w="2884" w:type="dxa"/>
            <w:gridSpan w:val="2"/>
          </w:tcPr>
          <w:p w14:paraId="0E0F484C" w14:textId="77777777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D. 7,5</w:t>
            </w:r>
          </w:p>
        </w:tc>
      </w:tr>
      <w:tr w:rsidR="00F351B1" w:rsidRPr="005A73A0" w14:paraId="5D5C6F2D" w14:textId="77777777" w:rsidTr="004E3BF7">
        <w:trPr>
          <w:trHeight w:val="401"/>
        </w:trPr>
        <w:tc>
          <w:tcPr>
            <w:tcW w:w="10320" w:type="dxa"/>
            <w:gridSpan w:val="7"/>
          </w:tcPr>
          <w:p w14:paraId="1272E8DF" w14:textId="77777777" w:rsidR="00F351B1" w:rsidRPr="005A73A0" w:rsidRDefault="00F351B1" w:rsidP="00F351B1">
            <w:pPr>
              <w:shd w:val="clear" w:color="auto" w:fill="FFFFFF"/>
              <w:spacing w:line="39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/>
                <w:color w:val="222222"/>
                <w:sz w:val="24"/>
                <w:szCs w:val="24"/>
                <w:shd w:val="clear" w:color="auto" w:fill="FFFFFF"/>
              </w:rPr>
              <w:t>Câu 4:</w:t>
            </w:r>
            <w:r w:rsidRPr="005A73A0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  <w:t xml:space="preserve"> </w:t>
            </w:r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hân số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den>
              </m:f>
            </m:oMath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được viết dưới dạng số thập phân?</w:t>
            </w:r>
          </w:p>
        </w:tc>
      </w:tr>
      <w:tr w:rsidR="00F351B1" w:rsidRPr="005A73A0" w14:paraId="5B76F3E0" w14:textId="77777777" w:rsidTr="004E3BF7">
        <w:trPr>
          <w:trHeight w:val="434"/>
        </w:trPr>
        <w:tc>
          <w:tcPr>
            <w:tcW w:w="2147" w:type="dxa"/>
          </w:tcPr>
          <w:p w14:paraId="3E220C15" w14:textId="77777777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A. </w:t>
            </w:r>
            <w:r w:rsidRPr="005A73A0">
              <w:rPr>
                <w:rFonts w:ascii="Times New Roman" w:eastAsia="Times New Roman" w:hAnsi="Times New Roman" w:cs="Times New Roman"/>
                <w:color w:val="222222"/>
                <w:position w:val="-10"/>
                <w:sz w:val="24"/>
                <w:szCs w:val="24"/>
                <w:shd w:val="clear" w:color="auto" w:fill="FFFFFF"/>
                <w:lang w:val="vi-VN"/>
              </w:rPr>
              <w:object w:dxaOrig="620" w:dyaOrig="320" w14:anchorId="7494494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15.75pt" o:ole="">
                  <v:imagedata r:id="rId6" o:title=""/>
                </v:shape>
                <o:OLEObject Type="Embed" ProgID="Equation.DSMT4" ShapeID="_x0000_i1025" DrawAspect="Content" ObjectID="_1758480745" r:id="rId7"/>
              </w:object>
            </w:r>
          </w:p>
        </w:tc>
        <w:tc>
          <w:tcPr>
            <w:tcW w:w="2776" w:type="dxa"/>
            <w:gridSpan w:val="2"/>
          </w:tcPr>
          <w:p w14:paraId="3B364956" w14:textId="77777777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B.</w:t>
            </w:r>
            <w:r w:rsidRPr="005A73A0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  <w:t>3,3</w:t>
            </w:r>
            <w:r w:rsidRPr="005A73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511" w:type="dxa"/>
            <w:gridSpan w:val="2"/>
          </w:tcPr>
          <w:p w14:paraId="2CA83B90" w14:textId="77777777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C. </w:t>
            </w:r>
            <w:r w:rsidRPr="005A73A0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  <w:shd w:val="clear" w:color="auto" w:fill="FFFFFF"/>
              </w:rPr>
              <w:t>-6,2</w:t>
            </w:r>
          </w:p>
        </w:tc>
        <w:tc>
          <w:tcPr>
            <w:tcW w:w="2884" w:type="dxa"/>
            <w:gridSpan w:val="2"/>
          </w:tcPr>
          <w:p w14:paraId="4D01DC8D" w14:textId="77777777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D. -3,1</w:t>
            </w:r>
          </w:p>
        </w:tc>
      </w:tr>
      <w:tr w:rsidR="00F351B1" w:rsidRPr="005A73A0" w14:paraId="6A2DD195" w14:textId="77777777" w:rsidTr="004E3BF7">
        <w:trPr>
          <w:trHeight w:val="769"/>
        </w:trPr>
        <w:tc>
          <w:tcPr>
            <w:tcW w:w="10320" w:type="dxa"/>
            <w:gridSpan w:val="7"/>
          </w:tcPr>
          <w:p w14:paraId="7D76AC5E" w14:textId="77777777" w:rsidR="00F351B1" w:rsidRPr="005A73A0" w:rsidRDefault="00F351B1" w:rsidP="00F351B1">
            <w:pPr>
              <w:shd w:val="clear" w:color="auto" w:fill="FFFFFF"/>
              <w:spacing w:line="39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Câu 5: </w:t>
            </w:r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>Số 3,148 được làm tròn đến hàng phần mười?</w:t>
            </w:r>
          </w:p>
          <w:p w14:paraId="4CBF83BD" w14:textId="77777777" w:rsidR="00F351B1" w:rsidRPr="005A73A0" w:rsidRDefault="00F351B1" w:rsidP="00F351B1">
            <w:pPr>
              <w:shd w:val="clear" w:color="auto" w:fill="FFFFFF"/>
              <w:spacing w:line="39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351B1" w:rsidRPr="005A73A0" w14:paraId="3FAB7ECE" w14:textId="77777777" w:rsidTr="004E3BF7">
        <w:trPr>
          <w:trHeight w:val="390"/>
        </w:trPr>
        <w:tc>
          <w:tcPr>
            <w:tcW w:w="2580" w:type="dxa"/>
            <w:gridSpan w:val="2"/>
          </w:tcPr>
          <w:p w14:paraId="7ACE3EDB" w14:textId="77777777" w:rsidR="00F351B1" w:rsidRPr="005A73A0" w:rsidRDefault="00F351B1" w:rsidP="00F351B1">
            <w:pPr>
              <w:shd w:val="clear" w:color="auto" w:fill="FFFFFF"/>
              <w:spacing w:line="390" w:lineRule="atLeas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. 3,3                </w:t>
            </w:r>
          </w:p>
        </w:tc>
        <w:tc>
          <w:tcPr>
            <w:tcW w:w="2580" w:type="dxa"/>
            <w:gridSpan w:val="2"/>
          </w:tcPr>
          <w:p w14:paraId="554E4FD1" w14:textId="77777777" w:rsidR="00F351B1" w:rsidRPr="005A73A0" w:rsidRDefault="00F351B1" w:rsidP="00F351B1">
            <w:pPr>
              <w:shd w:val="clear" w:color="auto" w:fill="FFFFFF"/>
              <w:spacing w:line="390" w:lineRule="atLeas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B. 3,1             </w:t>
            </w:r>
          </w:p>
        </w:tc>
        <w:tc>
          <w:tcPr>
            <w:tcW w:w="2580" w:type="dxa"/>
            <w:gridSpan w:val="2"/>
          </w:tcPr>
          <w:p w14:paraId="3858F34C" w14:textId="77777777" w:rsidR="00F351B1" w:rsidRPr="005A73A0" w:rsidRDefault="00F351B1" w:rsidP="00F351B1">
            <w:pPr>
              <w:shd w:val="clear" w:color="auto" w:fill="FFFFFF"/>
              <w:spacing w:line="390" w:lineRule="atLeas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. 3,2            </w:t>
            </w:r>
          </w:p>
        </w:tc>
        <w:tc>
          <w:tcPr>
            <w:tcW w:w="2580" w:type="dxa"/>
          </w:tcPr>
          <w:p w14:paraId="477A7371" w14:textId="77777777" w:rsidR="00F351B1" w:rsidRPr="005A73A0" w:rsidRDefault="00F351B1" w:rsidP="00F351B1">
            <w:pPr>
              <w:shd w:val="clear" w:color="auto" w:fill="FFFFFF"/>
              <w:spacing w:line="390" w:lineRule="atLeas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sz w:val="24"/>
                <w:szCs w:val="24"/>
              </w:rPr>
              <w:t>D. 3,5</w:t>
            </w:r>
          </w:p>
        </w:tc>
      </w:tr>
      <w:tr w:rsidR="00F351B1" w:rsidRPr="005A73A0" w14:paraId="0EBABE8A" w14:textId="77777777" w:rsidTr="004E3BF7">
        <w:trPr>
          <w:trHeight w:val="1627"/>
        </w:trPr>
        <w:tc>
          <w:tcPr>
            <w:tcW w:w="10320" w:type="dxa"/>
            <w:gridSpan w:val="7"/>
          </w:tcPr>
          <w:p w14:paraId="312C8CFD" w14:textId="77777777" w:rsidR="005A73A0" w:rsidRPr="005A73A0" w:rsidRDefault="00F351B1" w:rsidP="005A73A0">
            <w:pPr>
              <w:pStyle w:val="ListParagraph"/>
              <w:ind w:left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A73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Câu 6: </w:t>
            </w:r>
            <w:r w:rsidR="005A73A0" w:rsidRPr="005A73A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ho hai dãy dữ liệu:</w:t>
            </w:r>
          </w:p>
          <w:p w14:paraId="15298BD2" w14:textId="77777777" w:rsidR="005A73A0" w:rsidRPr="005A73A0" w:rsidRDefault="005A73A0" w:rsidP="005A73A0">
            <w:pPr>
              <w:pStyle w:val="ListParagraph"/>
              <w:ind w:left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(1) Số học sinh các lớp 7 của trường: </w:t>
            </w:r>
          </w:p>
          <w:p w14:paraId="75E5BCD2" w14:textId="77777777" w:rsidR="005A73A0" w:rsidRPr="005A73A0" w:rsidRDefault="005A73A0" w:rsidP="005A73A0">
            <w:pPr>
              <w:pStyle w:val="ListParagraph"/>
              <w:ind w:left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  <w:r w:rsidRPr="005A73A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      45</w:t>
            </w:r>
            <w:r w:rsidRPr="005A73A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      47</w:t>
            </w:r>
            <w:r w:rsidRPr="005A73A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      48</w:t>
            </w:r>
            <w:r w:rsidRPr="005A73A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        46              43             44</w:t>
            </w:r>
          </w:p>
          <w:p w14:paraId="0989B3B6" w14:textId="77777777" w:rsidR="005A73A0" w:rsidRPr="005A73A0" w:rsidRDefault="005A73A0" w:rsidP="005A73A0">
            <w:pPr>
              <w:pStyle w:val="ListParagraph"/>
              <w:ind w:left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2) Tên các con vật nuôi yêu thích trong gia đình:</w:t>
            </w:r>
          </w:p>
          <w:p w14:paraId="02C0047E" w14:textId="77777777" w:rsidR="005A73A0" w:rsidRPr="005A73A0" w:rsidRDefault="005A73A0" w:rsidP="005A73A0">
            <w:pPr>
              <w:pStyle w:val="ListParagraph"/>
              <w:ind w:left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on chó, con mèo, con chim, con sâu, con gà, con lợn, con bò</w:t>
            </w:r>
          </w:p>
          <w:p w14:paraId="1B79122B" w14:textId="77777777" w:rsidR="00F351B1" w:rsidRPr="005A73A0" w:rsidRDefault="005A73A0" w:rsidP="005A73A0">
            <w:pPr>
              <w:pStyle w:val="ListParagraph"/>
              <w:ind w:left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rong các dữ liệu trên, dãy nào là số liệu?</w:t>
            </w:r>
          </w:p>
        </w:tc>
      </w:tr>
      <w:tr w:rsidR="005A73A0" w:rsidRPr="00310459" w14:paraId="29F08829" w14:textId="77777777" w:rsidTr="004E3BF7">
        <w:trPr>
          <w:trHeight w:val="881"/>
        </w:trPr>
        <w:tc>
          <w:tcPr>
            <w:tcW w:w="2580" w:type="dxa"/>
            <w:gridSpan w:val="2"/>
          </w:tcPr>
          <w:p w14:paraId="2D2C601E" w14:textId="77777777" w:rsidR="005A73A0" w:rsidRPr="005A73A0" w:rsidRDefault="005A73A0" w:rsidP="005A73A0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. Dãy (1)</w:t>
            </w:r>
            <w:r w:rsidRPr="005A73A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5A73A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5A73A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5A73A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5A73A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  <w:tc>
          <w:tcPr>
            <w:tcW w:w="2580" w:type="dxa"/>
            <w:gridSpan w:val="2"/>
          </w:tcPr>
          <w:p w14:paraId="1A702A47" w14:textId="77777777" w:rsidR="005A73A0" w:rsidRPr="005A73A0" w:rsidRDefault="005A73A0" w:rsidP="005A73A0">
            <w:pPr>
              <w:tabs>
                <w:tab w:val="left" w:pos="992"/>
              </w:tabs>
              <w:spacing w:before="120" w:after="120" w:line="288" w:lineRule="auto"/>
              <w:ind w:left="993" w:hanging="993"/>
              <w:rPr>
                <w:rFonts w:ascii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. Dãy (2)</w:t>
            </w:r>
          </w:p>
        </w:tc>
        <w:tc>
          <w:tcPr>
            <w:tcW w:w="2580" w:type="dxa"/>
            <w:gridSpan w:val="2"/>
          </w:tcPr>
          <w:p w14:paraId="5C12B54A" w14:textId="77777777" w:rsidR="005A73A0" w:rsidRPr="005A73A0" w:rsidRDefault="005A73A0" w:rsidP="005A73A0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A73A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. Cả 2 dãy (1) và (2)</w:t>
            </w:r>
          </w:p>
        </w:tc>
        <w:tc>
          <w:tcPr>
            <w:tcW w:w="2580" w:type="dxa"/>
          </w:tcPr>
          <w:p w14:paraId="54C1CD5F" w14:textId="77777777" w:rsidR="005A73A0" w:rsidRPr="005A73A0" w:rsidRDefault="005A73A0" w:rsidP="005A73A0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310459"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  <w:t>D. Không có dãy nào là số liệu.</w:t>
            </w:r>
          </w:p>
        </w:tc>
      </w:tr>
      <w:tr w:rsidR="00F351B1" w:rsidRPr="00310459" w14:paraId="3948D709" w14:textId="77777777" w:rsidTr="004E3BF7">
        <w:trPr>
          <w:trHeight w:val="892"/>
        </w:trPr>
        <w:tc>
          <w:tcPr>
            <w:tcW w:w="10320" w:type="dxa"/>
            <w:gridSpan w:val="7"/>
          </w:tcPr>
          <w:p w14:paraId="0BA44DC9" w14:textId="77777777" w:rsidR="00F351B1" w:rsidRPr="005A73A0" w:rsidRDefault="00F351B1" w:rsidP="00F351B1">
            <w:pPr>
              <w:tabs>
                <w:tab w:val="left" w:pos="992"/>
              </w:tabs>
              <w:spacing w:before="120" w:after="120" w:line="288" w:lineRule="auto"/>
              <w:ind w:left="993" w:hanging="993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es-ES"/>
              </w:rPr>
            </w:pPr>
            <w:r w:rsidRPr="005A73A0">
              <w:rPr>
                <w:rFonts w:ascii="Times New Roman" w:hAnsi="Times New Roman" w:cs="Times New Roman"/>
                <w:b/>
                <w:sz w:val="24"/>
                <w:szCs w:val="24"/>
                <w:lang w:val="es-ES"/>
              </w:rPr>
              <w:t>Câu 7:</w:t>
            </w:r>
            <w:r w:rsidRPr="005A73A0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Khi tung đồng xu 50 lần liên tiếp, có 24 lần xuất hiện mặt </w:t>
            </w:r>
            <w:r w:rsidRPr="005A73A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 w14:anchorId="77CC793E">
                <v:shape id="_x0000_i1026" type="#_x0000_t75" style="width:14.25pt;height:14.25pt" o:ole="">
                  <v:imagedata r:id="rId8" o:title=""/>
                </v:shape>
                <o:OLEObject Type="Embed" ProgID="Equation.DSMT4" ShapeID="_x0000_i1026" DrawAspect="Content" ObjectID="_1758480746" r:id="rId9"/>
              </w:object>
            </w:r>
            <w:r w:rsidRPr="005A73A0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thì xác suất thực nghiệm xuất hiện mặt S là:</w:t>
            </w:r>
          </w:p>
        </w:tc>
      </w:tr>
      <w:tr w:rsidR="00F351B1" w:rsidRPr="005A73A0" w14:paraId="7807DD3E" w14:textId="77777777" w:rsidTr="004E3BF7">
        <w:trPr>
          <w:trHeight w:val="1014"/>
        </w:trPr>
        <w:tc>
          <w:tcPr>
            <w:tcW w:w="2580" w:type="dxa"/>
            <w:gridSpan w:val="2"/>
          </w:tcPr>
          <w:p w14:paraId="3A6E44E5" w14:textId="4FB85DE3" w:rsidR="00F351B1" w:rsidRPr="005A73A0" w:rsidRDefault="00F351B1" w:rsidP="00F351B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bookmarkStart w:id="0" w:name="BMN_CHOICE_A11"/>
            <w:r w:rsidRPr="005A73A0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  <w:r w:rsidRPr="005A73A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00" w:dyaOrig="720" w14:anchorId="7A5425F2">
                <v:shape id="_x0000_i1027" type="#_x0000_t75" style="width:19.5pt;height:36pt" o:ole="">
                  <v:imagedata r:id="rId10" o:title=""/>
                </v:shape>
                <o:OLEObject Type="Embed" ProgID="Equation.DSMT4" ShapeID="_x0000_i1027" DrawAspect="Content" ObjectID="_1758480747" r:id="rId11"/>
              </w:object>
            </w:r>
            <w:bookmarkEnd w:id="0"/>
          </w:p>
        </w:tc>
        <w:tc>
          <w:tcPr>
            <w:tcW w:w="2580" w:type="dxa"/>
            <w:gridSpan w:val="2"/>
          </w:tcPr>
          <w:p w14:paraId="3355C9C0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s-ES"/>
              </w:rPr>
            </w:pP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  <w:r w:rsidRPr="005A73A0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00" w:dyaOrig="700" w14:anchorId="0940C0CF">
                <v:shape id="_x0000_i1028" type="#_x0000_t75" style="width:19.5pt;height:35.25pt" o:ole="">
                  <v:imagedata r:id="rId12" o:title=""/>
                </v:shape>
                <o:OLEObject Type="Embed" ProgID="Equation.DSMT4" ShapeID="_x0000_i1028" DrawAspect="Content" ObjectID="_1758480748" r:id="rId13"/>
              </w:object>
            </w:r>
            <w:r w:rsidRPr="005A73A0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.</w:t>
            </w:r>
          </w:p>
        </w:tc>
        <w:tc>
          <w:tcPr>
            <w:tcW w:w="2580" w:type="dxa"/>
            <w:gridSpan w:val="2"/>
          </w:tcPr>
          <w:p w14:paraId="7D29AC4E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s-ES"/>
              </w:rPr>
            </w:pP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 xml:space="preserve">C. </w:t>
            </w:r>
            <w:r w:rsidRPr="005A73A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00" w:dyaOrig="720" w14:anchorId="14317D79">
                <v:shape id="_x0000_i1029" type="#_x0000_t75" style="width:19.5pt;height:36pt" o:ole="">
                  <v:imagedata r:id="rId14" o:title=""/>
                </v:shape>
                <o:OLEObject Type="Embed" ProgID="Equation.DSMT4" ShapeID="_x0000_i1029" DrawAspect="Content" ObjectID="_1758480749" r:id="rId15"/>
              </w:object>
            </w:r>
          </w:p>
        </w:tc>
        <w:tc>
          <w:tcPr>
            <w:tcW w:w="2580" w:type="dxa"/>
          </w:tcPr>
          <w:p w14:paraId="42C41935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s-ES"/>
              </w:rPr>
            </w:pP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 xml:space="preserve">D.  </w:t>
            </w:r>
            <w:r w:rsidRPr="005A73A0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00" w:dyaOrig="700" w14:anchorId="49A74E3E">
                <v:shape id="_x0000_i1030" type="#_x0000_t75" style="width:19.5pt;height:35.25pt" o:ole="">
                  <v:imagedata r:id="rId16" o:title=""/>
                </v:shape>
                <o:OLEObject Type="Embed" ProgID="Equation.DSMT4" ShapeID="_x0000_i1030" DrawAspect="Content" ObjectID="_1758480750" r:id="rId17"/>
              </w:object>
            </w:r>
          </w:p>
        </w:tc>
      </w:tr>
      <w:tr w:rsidR="00F351B1" w:rsidRPr="005A73A0" w14:paraId="2FE97FE0" w14:textId="77777777" w:rsidTr="004E3BF7">
        <w:trPr>
          <w:trHeight w:val="535"/>
        </w:trPr>
        <w:tc>
          <w:tcPr>
            <w:tcW w:w="10320" w:type="dxa"/>
            <w:gridSpan w:val="7"/>
          </w:tcPr>
          <w:p w14:paraId="60BF8F4E" w14:textId="77777777" w:rsidR="00F351B1" w:rsidRPr="005A73A0" w:rsidRDefault="00F351B1" w:rsidP="00F351B1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âu 8</w:t>
            </w:r>
            <w:r w:rsidRPr="005A73A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 Giá niêm yết 1 chiếc áo là 150 nghìn đồng. Trong chương trình khuyến mại, mặt hàng này được giảm giá 10%, Như vậy, sau khi giảm giá chiếc áo có giá bao nhiêu tiền?</w:t>
            </w:r>
          </w:p>
        </w:tc>
      </w:tr>
      <w:tr w:rsidR="00F351B1" w:rsidRPr="005A73A0" w14:paraId="60694C5F" w14:textId="77777777" w:rsidTr="004E3BF7">
        <w:trPr>
          <w:trHeight w:val="568"/>
        </w:trPr>
        <w:tc>
          <w:tcPr>
            <w:tcW w:w="2580" w:type="dxa"/>
            <w:gridSpan w:val="2"/>
          </w:tcPr>
          <w:p w14:paraId="2BDB745E" w14:textId="77777777" w:rsidR="00F351B1" w:rsidRPr="005A73A0" w:rsidRDefault="00F351B1" w:rsidP="00F351B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.15 nghìn đồng</w:t>
            </w:r>
          </w:p>
        </w:tc>
        <w:tc>
          <w:tcPr>
            <w:tcW w:w="2580" w:type="dxa"/>
            <w:gridSpan w:val="2"/>
          </w:tcPr>
          <w:p w14:paraId="1D0BF246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>B. 100 nghìn đồng</w:t>
            </w:r>
          </w:p>
        </w:tc>
        <w:tc>
          <w:tcPr>
            <w:tcW w:w="2580" w:type="dxa"/>
            <w:gridSpan w:val="2"/>
          </w:tcPr>
          <w:p w14:paraId="6E5A1CC7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. 120 nghìn đồng</w:t>
            </w:r>
          </w:p>
        </w:tc>
        <w:tc>
          <w:tcPr>
            <w:tcW w:w="2580" w:type="dxa"/>
          </w:tcPr>
          <w:p w14:paraId="120EE4B9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 xml:space="preserve">D. </w:t>
            </w:r>
            <w:r w:rsidRPr="005A73A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35 nghìn đồng</w:t>
            </w:r>
          </w:p>
        </w:tc>
      </w:tr>
      <w:tr w:rsidR="00F351B1" w:rsidRPr="00310459" w14:paraId="2A3B814E" w14:textId="77777777" w:rsidTr="004E3BF7">
        <w:trPr>
          <w:trHeight w:val="267"/>
        </w:trPr>
        <w:tc>
          <w:tcPr>
            <w:tcW w:w="10320" w:type="dxa"/>
            <w:gridSpan w:val="7"/>
          </w:tcPr>
          <w:p w14:paraId="42A3B712" w14:textId="4B2051BD" w:rsidR="00F351B1" w:rsidRPr="005A73A0" w:rsidRDefault="00F351B1" w:rsidP="00F351B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b/>
                <w:sz w:val="24"/>
                <w:szCs w:val="24"/>
              </w:rPr>
              <w:t>Câu 9</w:t>
            </w: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>: Trong các khẳng định sau, khẳng định nào</w:t>
            </w:r>
            <w:r w:rsidR="004E3BF7">
              <w:rPr>
                <w:rFonts w:ascii="Times New Roman" w:hAnsi="Times New Roman" w:cs="Times New Roman"/>
                <w:sz w:val="24"/>
                <w:szCs w:val="24"/>
              </w:rPr>
              <w:t xml:space="preserve"> là khẳng định</w:t>
            </w: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E3BF7">
              <w:rPr>
                <w:rFonts w:ascii="Times New Roman" w:hAnsi="Times New Roman" w:cs="Times New Roman"/>
                <w:b/>
                <w:sz w:val="24"/>
                <w:szCs w:val="24"/>
              </w:rPr>
              <w:t>sai</w:t>
            </w: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 xml:space="preserve"> ?</w:t>
            </w:r>
          </w:p>
          <w:p w14:paraId="1DB31039" w14:textId="77777777" w:rsidR="00F351B1" w:rsidRPr="005A73A0" w:rsidRDefault="00F351B1" w:rsidP="00F351B1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5A73A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lastRenderedPageBreak/>
              <w:t>Hai đường thẳng song song là hai đường thẳng không có điểm chung.</w:t>
            </w:r>
          </w:p>
          <w:p w14:paraId="798216A5" w14:textId="77777777" w:rsidR="00F351B1" w:rsidRPr="005A73A0" w:rsidRDefault="00F351B1" w:rsidP="00F351B1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5A73A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ai đường thẳng cắt nhau có đúng một điểm chung.</w:t>
            </w:r>
          </w:p>
          <w:p w14:paraId="0EABC423" w14:textId="77777777" w:rsidR="00F351B1" w:rsidRPr="005A73A0" w:rsidRDefault="00F351B1" w:rsidP="00F351B1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5A73A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ai đường thẳng phân biệt là hai đường thẳng cắt nhau</w:t>
            </w:r>
          </w:p>
          <w:p w14:paraId="6E90207E" w14:textId="77777777" w:rsidR="00F351B1" w:rsidRPr="005A73A0" w:rsidRDefault="00F351B1" w:rsidP="00F351B1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5A73A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ai đường thẳng song song hoặc cắt nhau là hai đường thẳng phân biệt.</w:t>
            </w:r>
          </w:p>
        </w:tc>
      </w:tr>
      <w:tr w:rsidR="00F351B1" w:rsidRPr="005A73A0" w14:paraId="3ECE1771" w14:textId="77777777" w:rsidTr="004E3BF7">
        <w:trPr>
          <w:trHeight w:val="2575"/>
        </w:trPr>
        <w:tc>
          <w:tcPr>
            <w:tcW w:w="10320" w:type="dxa"/>
            <w:gridSpan w:val="7"/>
          </w:tcPr>
          <w:p w14:paraId="47DC46CE" w14:textId="47643799" w:rsidR="00F351B1" w:rsidRPr="00310459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10459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lastRenderedPageBreak/>
              <w:t>Câu 10:</w:t>
            </w:r>
            <w:r w:rsidRPr="0031045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</w:t>
            </w:r>
            <w:r w:rsidR="007B1EC2" w:rsidRPr="0031045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</w:t>
            </w:r>
            <w:r w:rsidR="0055428F" w:rsidRPr="0031045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ết tên</w:t>
            </w:r>
            <w:r w:rsidR="007B1EC2" w:rsidRPr="0031045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( cách viết kí hiệu) của góc</w:t>
            </w:r>
            <w:r w:rsidRPr="0031045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trong hình vẽ sau:</w:t>
            </w:r>
          </w:p>
          <w:p w14:paraId="689532E3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EED332E" wp14:editId="1CD16758">
                  <wp:extent cx="1479954" cy="118896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8214" cy="12116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51B1" w:rsidRPr="005A73A0" w14:paraId="63ED780E" w14:textId="77777777" w:rsidTr="004E3BF7">
        <w:trPr>
          <w:trHeight w:val="680"/>
        </w:trPr>
        <w:tc>
          <w:tcPr>
            <w:tcW w:w="2580" w:type="dxa"/>
            <w:gridSpan w:val="2"/>
          </w:tcPr>
          <w:p w14:paraId="03660FE3" w14:textId="77777777" w:rsidR="00F351B1" w:rsidRPr="005A73A0" w:rsidRDefault="00F351B1" w:rsidP="00F351B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.</w:t>
            </w:r>
            <w:r w:rsidRPr="005A73A0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499" w:dyaOrig="320" w14:anchorId="509B468D">
                <v:shape id="_x0000_i1031" type="#_x0000_t75" style="width:24.75pt;height:15.75pt" o:ole="">
                  <v:imagedata r:id="rId19" o:title=""/>
                </v:shape>
                <o:OLEObject Type="Embed" ProgID="Equation.DSMT4" ShapeID="_x0000_i1031" DrawAspect="Content" ObjectID="_1758480751" r:id="rId20"/>
              </w:object>
            </w:r>
          </w:p>
        </w:tc>
        <w:tc>
          <w:tcPr>
            <w:tcW w:w="2580" w:type="dxa"/>
            <w:gridSpan w:val="2"/>
          </w:tcPr>
          <w:p w14:paraId="7D7C3607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  <w:r w:rsidRPr="005A73A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5A73A0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499" w:dyaOrig="400" w14:anchorId="6FEE732D">
                <v:shape id="_x0000_i1032" type="#_x0000_t75" style="width:24.75pt;height:19.5pt" o:ole="">
                  <v:imagedata r:id="rId21" o:title=""/>
                </v:shape>
                <o:OLEObject Type="Embed" ProgID="Equation.DSMT4" ShapeID="_x0000_i1032" DrawAspect="Content" ObjectID="_1758480752" r:id="rId22"/>
              </w:object>
            </w:r>
          </w:p>
        </w:tc>
        <w:tc>
          <w:tcPr>
            <w:tcW w:w="2580" w:type="dxa"/>
            <w:gridSpan w:val="2"/>
          </w:tcPr>
          <w:p w14:paraId="21319E16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. </w:t>
            </w:r>
            <w:r w:rsidRPr="005A73A0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499" w:dyaOrig="400" w14:anchorId="29C56B07">
                <v:shape id="_x0000_i1033" type="#_x0000_t75" style="width:24.75pt;height:19.5pt" o:ole="">
                  <v:imagedata r:id="rId23" o:title=""/>
                </v:shape>
                <o:OLEObject Type="Embed" ProgID="Equation.DSMT4" ShapeID="_x0000_i1033" DrawAspect="Content" ObjectID="_1758480753" r:id="rId24"/>
              </w:object>
            </w:r>
          </w:p>
        </w:tc>
        <w:tc>
          <w:tcPr>
            <w:tcW w:w="2580" w:type="dxa"/>
          </w:tcPr>
          <w:p w14:paraId="078A6911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  <w:r w:rsidRPr="005A73A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5A73A0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499" w:dyaOrig="400" w14:anchorId="15A7B1C1">
                <v:shape id="_x0000_i1034" type="#_x0000_t75" style="width:24.75pt;height:19.5pt" o:ole="">
                  <v:imagedata r:id="rId25" o:title=""/>
                </v:shape>
                <o:OLEObject Type="Embed" ProgID="Equation.DSMT4" ShapeID="_x0000_i1034" DrawAspect="Content" ObjectID="_1758480754" r:id="rId26"/>
              </w:object>
            </w:r>
          </w:p>
        </w:tc>
      </w:tr>
      <w:tr w:rsidR="00F351B1" w:rsidRPr="005A73A0" w14:paraId="604CCF60" w14:textId="77777777" w:rsidTr="004E3BF7">
        <w:trPr>
          <w:trHeight w:val="2352"/>
        </w:trPr>
        <w:tc>
          <w:tcPr>
            <w:tcW w:w="10320" w:type="dxa"/>
            <w:gridSpan w:val="7"/>
          </w:tcPr>
          <w:p w14:paraId="2823AAD9" w14:textId="4FF2BFB4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b/>
                <w:sz w:val="24"/>
                <w:szCs w:val="24"/>
              </w:rPr>
              <w:t>Câu 11:</w:t>
            </w: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 xml:space="preserve"> Cho hình vẽ sau,</w:t>
            </w:r>
            <w:r w:rsidR="004E3BF7">
              <w:rPr>
                <w:rFonts w:ascii="Times New Roman" w:hAnsi="Times New Roman" w:cs="Times New Roman"/>
                <w:sz w:val="24"/>
                <w:szCs w:val="24"/>
              </w:rPr>
              <w:t xml:space="preserve"> góc</w:t>
            </w: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A73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80" w:dyaOrig="400" w14:anchorId="5D5AF428">
                <v:shape id="_x0000_i1035" type="#_x0000_t75" style="width:24.75pt;height:19.5pt" o:ole="">
                  <v:imagedata r:id="rId27" o:title=""/>
                </v:shape>
                <o:OLEObject Type="Embed" ProgID="Equation.DSMT4" ShapeID="_x0000_i1035" DrawAspect="Content" ObjectID="_1758480755" r:id="rId28"/>
              </w:object>
            </w: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>có số đo bằng bao nhiêu</w:t>
            </w:r>
            <w:r w:rsidR="004E3BF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7B5E00AC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9616E7C" wp14:editId="59D88999">
                  <wp:extent cx="1823786" cy="972541"/>
                  <wp:effectExtent l="0" t="0" r="5080" b="0"/>
                  <wp:docPr id="11" name="Picture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ADEB350-120C-4B2C-9277-002A95E485D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4">
                            <a:extLst>
                              <a:ext uri="{FF2B5EF4-FFF2-40B4-BE49-F238E27FC236}">
                                <a16:creationId xmlns:a16="http://schemas.microsoft.com/office/drawing/2014/main" id="{AADEB350-120C-4B2C-9277-002A95E485D8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0842"/>
                          <a:stretch/>
                        </pic:blipFill>
                        <pic:spPr bwMode="auto">
                          <a:xfrm>
                            <a:off x="0" y="0"/>
                            <a:ext cx="1847303" cy="9850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51B1" w:rsidRPr="005A73A0" w14:paraId="537D223D" w14:textId="77777777" w:rsidTr="004E3BF7">
        <w:trPr>
          <w:trHeight w:val="601"/>
        </w:trPr>
        <w:tc>
          <w:tcPr>
            <w:tcW w:w="2580" w:type="dxa"/>
            <w:gridSpan w:val="2"/>
          </w:tcPr>
          <w:p w14:paraId="7DBC90AE" w14:textId="77777777" w:rsidR="00F351B1" w:rsidRPr="005A73A0" w:rsidRDefault="00F351B1" w:rsidP="00F351B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.</w:t>
            </w:r>
            <w:r w:rsidRPr="005A73A0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480" w:dyaOrig="320" w14:anchorId="135A7708">
                <v:shape id="_x0000_i1036" type="#_x0000_t75" style="width:24.75pt;height:15.75pt" o:ole="">
                  <v:imagedata r:id="rId30" o:title=""/>
                </v:shape>
                <o:OLEObject Type="Embed" ProgID="Equation.DSMT4" ShapeID="_x0000_i1036" DrawAspect="Content" ObjectID="_1758480756" r:id="rId31"/>
              </w:object>
            </w:r>
          </w:p>
        </w:tc>
        <w:tc>
          <w:tcPr>
            <w:tcW w:w="2580" w:type="dxa"/>
            <w:gridSpan w:val="2"/>
          </w:tcPr>
          <w:p w14:paraId="46075840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  <w:r w:rsidRPr="005A73A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5A73A0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400" w:dyaOrig="320" w14:anchorId="10952F3F">
                <v:shape id="_x0000_i1037" type="#_x0000_t75" style="width:19.5pt;height:15.75pt" o:ole="">
                  <v:imagedata r:id="rId32" o:title=""/>
                </v:shape>
                <o:OLEObject Type="Embed" ProgID="Equation.DSMT4" ShapeID="_x0000_i1037" DrawAspect="Content" ObjectID="_1758480757" r:id="rId33"/>
              </w:object>
            </w:r>
          </w:p>
        </w:tc>
        <w:tc>
          <w:tcPr>
            <w:tcW w:w="2580" w:type="dxa"/>
            <w:gridSpan w:val="2"/>
          </w:tcPr>
          <w:p w14:paraId="22D15E9A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. </w:t>
            </w:r>
            <w:r w:rsidRPr="005A73A0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480" w:dyaOrig="320" w14:anchorId="46424659">
                <v:shape id="_x0000_i1038" type="#_x0000_t75" style="width:24.75pt;height:15.75pt" o:ole="">
                  <v:imagedata r:id="rId34" o:title=""/>
                </v:shape>
                <o:OLEObject Type="Embed" ProgID="Equation.DSMT4" ShapeID="_x0000_i1038" DrawAspect="Content" ObjectID="_1758480758" r:id="rId35"/>
              </w:object>
            </w:r>
          </w:p>
        </w:tc>
        <w:tc>
          <w:tcPr>
            <w:tcW w:w="2580" w:type="dxa"/>
          </w:tcPr>
          <w:p w14:paraId="5526FB22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  <w:r w:rsidRPr="005A73A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5A73A0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380" w:dyaOrig="320" w14:anchorId="7791A297">
                <v:shape id="_x0000_i1039" type="#_x0000_t75" style="width:19.5pt;height:15.75pt" o:ole="">
                  <v:imagedata r:id="rId36" o:title=""/>
                </v:shape>
                <o:OLEObject Type="Embed" ProgID="Equation.DSMT4" ShapeID="_x0000_i1039" DrawAspect="Content" ObjectID="_1758480759" r:id="rId37"/>
              </w:object>
            </w:r>
          </w:p>
        </w:tc>
      </w:tr>
      <w:tr w:rsidR="00F351B1" w:rsidRPr="005A73A0" w14:paraId="0F1C8C67" w14:textId="77777777" w:rsidTr="004E3BF7">
        <w:trPr>
          <w:trHeight w:val="2654"/>
        </w:trPr>
        <w:tc>
          <w:tcPr>
            <w:tcW w:w="10320" w:type="dxa"/>
            <w:gridSpan w:val="7"/>
          </w:tcPr>
          <w:p w14:paraId="029764AB" w14:textId="5B7B5B74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12: </w:t>
            </w: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 xml:space="preserve">Góc </w:t>
            </w:r>
            <w:r w:rsidRPr="005A73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80" w:dyaOrig="400" w14:anchorId="29176807">
                <v:shape id="_x0000_i1040" type="#_x0000_t75" style="width:24.75pt;height:19.5pt" o:ole="">
                  <v:imagedata r:id="rId27" o:title=""/>
                </v:shape>
                <o:OLEObject Type="Embed" ProgID="Equation.DSMT4" ShapeID="_x0000_i1040" DrawAspect="Content" ObjectID="_1758480760" r:id="rId38"/>
              </w:object>
            </w: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 xml:space="preserve">ở hình dưới </w:t>
            </w:r>
            <w:r w:rsidR="00CB11EB">
              <w:rPr>
                <w:rFonts w:ascii="Times New Roman" w:hAnsi="Times New Roman" w:cs="Times New Roman"/>
                <w:sz w:val="24"/>
                <w:szCs w:val="24"/>
              </w:rPr>
              <w:t xml:space="preserve">đây </w:t>
            </w: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>là góc gì?</w:t>
            </w:r>
          </w:p>
          <w:p w14:paraId="04FD93D2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27941E19" wp14:editId="78537D58">
                  <wp:extent cx="1885587" cy="1157535"/>
                  <wp:effectExtent l="0" t="0" r="635" b="5080"/>
                  <wp:docPr id="14" name="Picture 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FEDA6360-D4C3-4CF4-9F7D-63F7F482EC9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5">
                            <a:extLst>
                              <a:ext uri="{FF2B5EF4-FFF2-40B4-BE49-F238E27FC236}">
                                <a16:creationId xmlns:a16="http://schemas.microsoft.com/office/drawing/2014/main" id="{FEDA6360-D4C3-4CF4-9F7D-63F7F482EC96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9952"/>
                          <a:stretch/>
                        </pic:blipFill>
                        <pic:spPr bwMode="auto">
                          <a:xfrm>
                            <a:off x="0" y="0"/>
                            <a:ext cx="1908325" cy="1171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51B1" w:rsidRPr="005A73A0" w14:paraId="7D300DD9" w14:textId="77777777" w:rsidTr="004E3BF7">
        <w:trPr>
          <w:trHeight w:val="568"/>
        </w:trPr>
        <w:tc>
          <w:tcPr>
            <w:tcW w:w="2580" w:type="dxa"/>
            <w:gridSpan w:val="2"/>
          </w:tcPr>
          <w:p w14:paraId="5542FCDC" w14:textId="09E91CD6" w:rsidR="00F351B1" w:rsidRPr="005A73A0" w:rsidRDefault="00F351B1" w:rsidP="00F351B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.</w:t>
            </w:r>
            <w:r w:rsidR="00CB11E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5A73A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Góc bẹt</w:t>
            </w:r>
          </w:p>
        </w:tc>
        <w:tc>
          <w:tcPr>
            <w:tcW w:w="2580" w:type="dxa"/>
            <w:gridSpan w:val="2"/>
          </w:tcPr>
          <w:p w14:paraId="05EB7062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>B. Góc vuông</w:t>
            </w:r>
          </w:p>
        </w:tc>
        <w:tc>
          <w:tcPr>
            <w:tcW w:w="2580" w:type="dxa"/>
            <w:gridSpan w:val="2"/>
          </w:tcPr>
          <w:p w14:paraId="34432356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.Góc nhọn</w:t>
            </w:r>
          </w:p>
        </w:tc>
        <w:tc>
          <w:tcPr>
            <w:tcW w:w="2580" w:type="dxa"/>
          </w:tcPr>
          <w:p w14:paraId="0EAF7BE1" w14:textId="77777777" w:rsidR="00F351B1" w:rsidRPr="005A73A0" w:rsidRDefault="00F351B1" w:rsidP="00F351B1">
            <w:pPr>
              <w:tabs>
                <w:tab w:val="left" w:pos="992"/>
                <w:tab w:val="left" w:pos="5669"/>
              </w:tabs>
              <w:spacing w:before="120" w:after="12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3A0">
              <w:rPr>
                <w:rFonts w:ascii="Times New Roman" w:hAnsi="Times New Roman" w:cs="Times New Roman"/>
                <w:sz w:val="24"/>
                <w:szCs w:val="24"/>
              </w:rPr>
              <w:t>D. Góc tù</w:t>
            </w:r>
          </w:p>
        </w:tc>
      </w:tr>
    </w:tbl>
    <w:p w14:paraId="329A7D2D" w14:textId="37263DB9" w:rsidR="00F351B1" w:rsidRPr="005A73A0" w:rsidRDefault="00F351B1" w:rsidP="00F351B1">
      <w:pPr>
        <w:tabs>
          <w:tab w:val="left" w:pos="8520"/>
        </w:tabs>
        <w:spacing w:before="120"/>
        <w:rPr>
          <w:rFonts w:ascii="Times New Roman" w:eastAsia="Times New Roman" w:hAnsi="Times New Roman" w:cs="Times New Roman"/>
          <w:b/>
          <w:bCs/>
        </w:rPr>
      </w:pPr>
      <w:r w:rsidRPr="005A73A0">
        <w:rPr>
          <w:rFonts w:ascii="Times New Roman" w:eastAsia="Times New Roman" w:hAnsi="Times New Roman" w:cs="Times New Roman"/>
          <w:b/>
          <w:bCs/>
        </w:rPr>
        <w:t>II.</w:t>
      </w:r>
      <w:r w:rsidR="003B7D00">
        <w:rPr>
          <w:rFonts w:ascii="Times New Roman" w:eastAsia="Times New Roman" w:hAnsi="Times New Roman" w:cs="Times New Roman"/>
          <w:b/>
          <w:bCs/>
        </w:rPr>
        <w:t xml:space="preserve"> </w:t>
      </w:r>
      <w:r w:rsidRPr="005A73A0">
        <w:rPr>
          <w:rFonts w:ascii="Times New Roman" w:eastAsia="Times New Roman" w:hAnsi="Times New Roman" w:cs="Times New Roman"/>
          <w:b/>
          <w:bCs/>
        </w:rPr>
        <w:t>Tự luận: (7 điểm)</w:t>
      </w:r>
    </w:p>
    <w:p w14:paraId="6BC0E516" w14:textId="308DC401" w:rsidR="00F351B1" w:rsidRPr="005A73A0" w:rsidRDefault="00F351B1" w:rsidP="00F351B1">
      <w:pPr>
        <w:tabs>
          <w:tab w:val="left" w:pos="8520"/>
        </w:tabs>
        <w:spacing w:before="120"/>
        <w:rPr>
          <w:rFonts w:ascii="Times New Roman" w:eastAsia="Times New Roman" w:hAnsi="Times New Roman" w:cs="Times New Roman"/>
          <w:b/>
          <w:bCs/>
        </w:rPr>
      </w:pPr>
      <w:r w:rsidRPr="005A73A0">
        <w:rPr>
          <w:rFonts w:ascii="Times New Roman" w:eastAsia="Times New Roman" w:hAnsi="Times New Roman" w:cs="Times New Roman"/>
          <w:b/>
          <w:bCs/>
        </w:rPr>
        <w:t>Câu 1: (1 điểm) Tính</w:t>
      </w:r>
      <w:r w:rsidR="00FD3455">
        <w:rPr>
          <w:rFonts w:ascii="Times New Roman" w:eastAsia="Times New Roman" w:hAnsi="Times New Roman" w:cs="Times New Roman"/>
          <w:b/>
          <w:bCs/>
        </w:rPr>
        <w:t xml:space="preserve"> giá trị của biểu thức (hợp lí nếu có thể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F351B1" w:rsidRPr="005A73A0" w14:paraId="1FA92560" w14:textId="77777777" w:rsidTr="00F351B1">
        <w:tc>
          <w:tcPr>
            <w:tcW w:w="4675" w:type="dxa"/>
          </w:tcPr>
          <w:p w14:paraId="6221709B" w14:textId="53D0BCD5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Cs/>
              </w:rPr>
            </w:pPr>
            <w:r w:rsidRPr="005A73A0">
              <w:rPr>
                <w:rFonts w:ascii="Times New Roman" w:eastAsia="Times New Roman" w:hAnsi="Times New Roman" w:cs="Times New Roman"/>
                <w:bCs/>
              </w:rPr>
              <w:t>a)</w:t>
            </w:r>
            <w:r w:rsidRPr="005A73A0">
              <w:rPr>
                <w:rFonts w:ascii="Times New Roman" w:hAnsi="Times New Roman" w:cs="Times New Roman"/>
              </w:rPr>
              <w:t xml:space="preserve"> </w:t>
            </w:r>
            <w:r w:rsidRPr="005A73A0">
              <w:rPr>
                <w:rFonts w:ascii="Times New Roman" w:hAnsi="Times New Roman" w:cs="Times New Roman"/>
                <w:position w:val="-24"/>
              </w:rPr>
              <w:object w:dxaOrig="1065" w:dyaOrig="615" w14:anchorId="45B23149">
                <v:shape id="_x0000_i1041" type="#_x0000_t75" style="width:52.5pt;height:30.75pt" o:ole="">
                  <v:imagedata r:id="rId40" o:title=""/>
                </v:shape>
                <o:OLEObject Type="Embed" ProgID="Equation.DSMT4" ShapeID="_x0000_i1041" DrawAspect="Content" ObjectID="_1758480761" r:id="rId41"/>
              </w:object>
            </w:r>
            <w:r w:rsidR="0055428F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675" w:type="dxa"/>
          </w:tcPr>
          <w:p w14:paraId="37E9CEA3" w14:textId="7FEDB25B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Cs/>
              </w:rPr>
            </w:pPr>
            <w:r w:rsidRPr="005A73A0">
              <w:rPr>
                <w:rFonts w:ascii="Times New Roman" w:eastAsia="Times New Roman" w:hAnsi="Times New Roman" w:cs="Times New Roman"/>
                <w:bCs/>
              </w:rPr>
              <w:t>b)</w:t>
            </w:r>
            <w:r w:rsidRPr="005A73A0">
              <w:rPr>
                <w:rFonts w:ascii="Times New Roman" w:eastAsia="Times New Roman" w:hAnsi="Times New Roman" w:cs="Times New Roman"/>
              </w:rPr>
              <w:t xml:space="preserve"> 7,63. 21,15 + 7,63. (-121,15)          </w:t>
            </w:r>
            <w:r w:rsidR="0055428F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</w:tbl>
    <w:p w14:paraId="370B8567" w14:textId="28B90772" w:rsidR="00F351B1" w:rsidRPr="005A73A0" w:rsidRDefault="00F351B1" w:rsidP="00F351B1">
      <w:pPr>
        <w:tabs>
          <w:tab w:val="left" w:pos="8520"/>
        </w:tabs>
        <w:spacing w:before="120"/>
        <w:rPr>
          <w:rFonts w:ascii="Times New Roman" w:eastAsia="Times New Roman" w:hAnsi="Times New Roman" w:cs="Times New Roman"/>
          <w:b/>
          <w:bCs/>
        </w:rPr>
      </w:pPr>
      <w:r w:rsidRPr="005A73A0">
        <w:rPr>
          <w:rFonts w:ascii="Times New Roman" w:eastAsia="Times New Roman" w:hAnsi="Times New Roman" w:cs="Times New Roman"/>
          <w:b/>
          <w:bCs/>
        </w:rPr>
        <w:t xml:space="preserve">Câu </w:t>
      </w:r>
      <w:r w:rsidR="007B1EC2">
        <w:rPr>
          <w:rFonts w:ascii="Times New Roman" w:eastAsia="Times New Roman" w:hAnsi="Times New Roman" w:cs="Times New Roman"/>
          <w:b/>
          <w:bCs/>
        </w:rPr>
        <w:t>2</w:t>
      </w:r>
      <w:r w:rsidRPr="005A73A0">
        <w:rPr>
          <w:rFonts w:ascii="Times New Roman" w:eastAsia="Times New Roman" w:hAnsi="Times New Roman" w:cs="Times New Roman"/>
          <w:b/>
          <w:bCs/>
        </w:rPr>
        <w:t>: (1 điểm) Tìm x</w:t>
      </w:r>
      <w:r w:rsidR="00FD3455">
        <w:rPr>
          <w:rFonts w:ascii="Times New Roman" w:eastAsia="Times New Roman" w:hAnsi="Times New Roman" w:cs="Times New Roman"/>
          <w:b/>
          <w:bCs/>
        </w:rPr>
        <w:t>,</w:t>
      </w:r>
      <w:r w:rsidR="0055428F">
        <w:rPr>
          <w:rFonts w:ascii="Times New Roman" w:eastAsia="Times New Roman" w:hAnsi="Times New Roman" w:cs="Times New Roman"/>
          <w:b/>
          <w:bCs/>
        </w:rPr>
        <w:t xml:space="preserve"> </w:t>
      </w:r>
      <w:r w:rsidR="00FD3455">
        <w:rPr>
          <w:rFonts w:ascii="Times New Roman" w:eastAsia="Times New Roman" w:hAnsi="Times New Roman" w:cs="Times New Roman"/>
          <w:b/>
          <w:bCs/>
        </w:rPr>
        <w:t>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F351B1" w:rsidRPr="005A73A0" w14:paraId="5C930B16" w14:textId="77777777" w:rsidTr="00F351B1">
        <w:tc>
          <w:tcPr>
            <w:tcW w:w="4675" w:type="dxa"/>
          </w:tcPr>
          <w:p w14:paraId="50099CBB" w14:textId="5EC53F25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Cs/>
              </w:rPr>
            </w:pPr>
            <w:r w:rsidRPr="005A73A0">
              <w:rPr>
                <w:rFonts w:ascii="Times New Roman" w:eastAsia="Times New Roman" w:hAnsi="Times New Roman" w:cs="Times New Roman"/>
                <w:bCs/>
              </w:rPr>
              <w:t>a)</w:t>
            </w:r>
            <w:r w:rsidRPr="005A73A0">
              <w:rPr>
                <w:rFonts w:ascii="Times New Roman" w:hAnsi="Times New Roman" w:cs="Times New Roman"/>
              </w:rPr>
              <w:t xml:space="preserve"> </w:t>
            </w:r>
            <w:r w:rsidRPr="005A73A0">
              <w:rPr>
                <w:rFonts w:ascii="Times New Roman" w:hAnsi="Times New Roman" w:cs="Times New Roman"/>
                <w:position w:val="-24"/>
              </w:rPr>
              <w:object w:dxaOrig="1185" w:dyaOrig="615" w14:anchorId="6019866C">
                <v:shape id="_x0000_i1042" type="#_x0000_t75" style="width:59.25pt;height:30.75pt" o:ole="" fillcolor="window">
                  <v:imagedata r:id="rId42" o:title=""/>
                </v:shape>
                <o:OLEObject Type="Embed" ProgID="Equation.DSMT4" ShapeID="_x0000_i1042" DrawAspect="Content" ObjectID="_1758480762" r:id="rId43"/>
              </w:object>
            </w:r>
            <w:r w:rsidR="0055428F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675" w:type="dxa"/>
          </w:tcPr>
          <w:p w14:paraId="1BCE8362" w14:textId="30AC5853" w:rsidR="00F351B1" w:rsidRPr="005A73A0" w:rsidRDefault="00F351B1" w:rsidP="00F351B1">
            <w:pPr>
              <w:tabs>
                <w:tab w:val="left" w:pos="8520"/>
              </w:tabs>
              <w:spacing w:before="120"/>
              <w:rPr>
                <w:rFonts w:ascii="Times New Roman" w:eastAsia="Times New Roman" w:hAnsi="Times New Roman" w:cs="Times New Roman"/>
                <w:bCs/>
              </w:rPr>
            </w:pPr>
            <w:r w:rsidRPr="005A73A0">
              <w:rPr>
                <w:rFonts w:ascii="Times New Roman" w:eastAsia="Times New Roman" w:hAnsi="Times New Roman" w:cs="Times New Roman"/>
                <w:bCs/>
              </w:rPr>
              <w:t>b)</w:t>
            </w:r>
            <w:r w:rsidRPr="005A73A0">
              <w:rPr>
                <w:rFonts w:ascii="Times New Roman" w:hAnsi="Times New Roman" w:cs="Times New Roman"/>
                <w:iCs/>
              </w:rPr>
              <w:t xml:space="preserve"> (2,8x -32) :</w:t>
            </w:r>
            <w:r w:rsidRPr="005A73A0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 w:rsidRPr="005A73A0">
              <w:rPr>
                <w:rFonts w:ascii="Times New Roman" w:hAnsi="Times New Roman" w:cs="Times New Roman"/>
                <w:i/>
                <w:iCs/>
                <w:position w:val="-24"/>
                <w:lang w:val="it-IT"/>
              </w:rPr>
              <w:object w:dxaOrig="340" w:dyaOrig="620" w14:anchorId="4E46D352">
                <v:shape id="_x0000_i1043" type="#_x0000_t75" style="width:17.25pt;height:30.75pt" o:ole="">
                  <v:imagedata r:id="rId44" o:title=""/>
                </v:shape>
                <o:OLEObject Type="Embed" ProgID="Equation.DSMT4" ShapeID="_x0000_i1043" DrawAspect="Content" ObjectID="_1758480763" r:id="rId45"/>
              </w:object>
            </w:r>
            <w:r w:rsidRPr="005A73A0">
              <w:rPr>
                <w:rFonts w:ascii="Times New Roman" w:hAnsi="Times New Roman" w:cs="Times New Roman"/>
                <w:i/>
                <w:iCs/>
                <w:lang w:val="it-IT"/>
              </w:rPr>
              <w:t xml:space="preserve">= </w:t>
            </w:r>
            <w:r w:rsidRPr="005A73A0">
              <w:rPr>
                <w:rFonts w:ascii="Times New Roman" w:hAnsi="Times New Roman" w:cs="Times New Roman"/>
                <w:iCs/>
                <w:lang w:val="it-IT"/>
              </w:rPr>
              <w:t xml:space="preserve">-30        </w:t>
            </w:r>
          </w:p>
        </w:tc>
      </w:tr>
    </w:tbl>
    <w:p w14:paraId="101D2595" w14:textId="4C103C88" w:rsidR="005A73A0" w:rsidRPr="00CB11EB" w:rsidRDefault="00F351B1" w:rsidP="00F351B1">
      <w:pPr>
        <w:rPr>
          <w:rFonts w:ascii="Times New Roman" w:hAnsi="Times New Roman" w:cs="Times New Roman"/>
          <w:b/>
          <w:iCs/>
          <w:lang w:val="it-IT"/>
        </w:rPr>
      </w:pPr>
      <w:r w:rsidRPr="005A73A0">
        <w:rPr>
          <w:rFonts w:ascii="Times New Roman" w:eastAsia="Times New Roman" w:hAnsi="Times New Roman" w:cs="Times New Roman"/>
          <w:b/>
          <w:bCs/>
        </w:rPr>
        <w:lastRenderedPageBreak/>
        <w:t xml:space="preserve">Câu </w:t>
      </w:r>
      <w:r w:rsidR="007B1EC2">
        <w:rPr>
          <w:rFonts w:ascii="Times New Roman" w:eastAsia="Times New Roman" w:hAnsi="Times New Roman" w:cs="Times New Roman"/>
          <w:b/>
          <w:bCs/>
        </w:rPr>
        <w:t>3</w:t>
      </w:r>
      <w:r w:rsidRPr="005A73A0">
        <w:rPr>
          <w:rFonts w:ascii="Times New Roman" w:eastAsia="Times New Roman" w:hAnsi="Times New Roman" w:cs="Times New Roman"/>
          <w:b/>
          <w:bCs/>
        </w:rPr>
        <w:t>:</w:t>
      </w:r>
      <w:r w:rsidRPr="005A73A0">
        <w:rPr>
          <w:rFonts w:ascii="Times New Roman" w:hAnsi="Times New Roman" w:cs="Times New Roman"/>
          <w:b/>
          <w:iCs/>
          <w:lang w:val="it-IT"/>
        </w:rPr>
        <w:t xml:space="preserve"> (1,5 điểm) </w:t>
      </w:r>
      <w:r w:rsidRPr="005A73A0">
        <w:rPr>
          <w:rFonts w:ascii="Times New Roman" w:hAnsi="Times New Roman" w:cs="Times New Roman"/>
        </w:rPr>
        <w:t xml:space="preserve">Để hỗ trợ nhân dân thành phố Hồ Chí Minh phòng, chống dịch Covid-19, huyện A quyên góp được 72 tấn rau. </w:t>
      </w:r>
      <w:r w:rsidR="004E3BF7">
        <w:rPr>
          <w:rFonts w:ascii="Times New Roman" w:hAnsi="Times New Roman" w:cs="Times New Roman"/>
        </w:rPr>
        <w:t>Biết rằng s</w:t>
      </w:r>
      <w:r w:rsidRPr="005A73A0">
        <w:rPr>
          <w:rFonts w:ascii="Times New Roman" w:hAnsi="Times New Roman" w:cs="Times New Roman"/>
        </w:rPr>
        <w:t xml:space="preserve">ố tấn rau huyện B quyên góp được bằng  </w:t>
      </w:r>
      <w:r w:rsidRPr="005A73A0">
        <w:rPr>
          <w:rFonts w:ascii="Times New Roman" w:hAnsi="Times New Roman" w:cs="Times New Roman"/>
          <w:position w:val="-24"/>
          <w:lang w:val="nl-NL"/>
        </w:rPr>
        <w:object w:dxaOrig="240" w:dyaOrig="620" w14:anchorId="0E25D4D2">
          <v:shape id="_x0000_i1044" type="#_x0000_t75" style="width:12pt;height:30.75pt" o:ole="">
            <v:imagedata r:id="rId46" o:title=""/>
          </v:shape>
          <o:OLEObject Type="Embed" ProgID="Equation.DSMT4" ShapeID="_x0000_i1044" DrawAspect="Content" ObjectID="_1758480764" r:id="rId47"/>
        </w:object>
      </w:r>
      <w:r w:rsidR="00CB11EB" w:rsidRPr="00310459">
        <w:rPr>
          <w:rFonts w:ascii="Times New Roman" w:hAnsi="Times New Roman" w:cs="Times New Roman"/>
        </w:rPr>
        <w:t xml:space="preserve">số tấn rau </w:t>
      </w:r>
      <w:r w:rsidRPr="005A73A0">
        <w:rPr>
          <w:rFonts w:ascii="Times New Roman" w:hAnsi="Times New Roman" w:cs="Times New Roman"/>
        </w:rPr>
        <w:t xml:space="preserve">của huyện A và bằng </w:t>
      </w:r>
      <w:r w:rsidRPr="005A73A0">
        <w:rPr>
          <w:rFonts w:ascii="Times New Roman" w:hAnsi="Times New Roman" w:cs="Times New Roman"/>
          <w:position w:val="-24"/>
          <w:lang w:val="nl-NL"/>
        </w:rPr>
        <w:object w:dxaOrig="240" w:dyaOrig="620" w14:anchorId="5C624292">
          <v:shape id="_x0000_i1045" type="#_x0000_t75" style="width:12pt;height:30.75pt" o:ole="">
            <v:imagedata r:id="rId48" o:title=""/>
          </v:shape>
          <o:OLEObject Type="Embed" ProgID="Equation.DSMT4" ShapeID="_x0000_i1045" DrawAspect="Content" ObjectID="_1758480765" r:id="rId49"/>
        </w:object>
      </w:r>
      <w:r w:rsidR="00CB11EB" w:rsidRPr="00310459">
        <w:rPr>
          <w:rFonts w:ascii="Times New Roman" w:hAnsi="Times New Roman" w:cs="Times New Roman"/>
        </w:rPr>
        <w:t xml:space="preserve">số tấn rau </w:t>
      </w:r>
      <w:r w:rsidRPr="005A73A0">
        <w:rPr>
          <w:rFonts w:ascii="Times New Roman" w:hAnsi="Times New Roman" w:cs="Times New Roman"/>
        </w:rPr>
        <w:t>của huyện C.</w:t>
      </w:r>
    </w:p>
    <w:p w14:paraId="49378FC2" w14:textId="6148A747" w:rsidR="00F351B1" w:rsidRPr="00310459" w:rsidRDefault="00F351B1" w:rsidP="005A73A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lang w:val="it-IT"/>
        </w:rPr>
      </w:pPr>
      <w:r w:rsidRPr="00310459">
        <w:rPr>
          <w:rFonts w:ascii="Times New Roman" w:hAnsi="Times New Roman" w:cs="Times New Roman"/>
          <w:lang w:val="it-IT"/>
        </w:rPr>
        <w:t>Hỏi cả ba huyện đã quyên góp được bao nhiêu tấn rau</w:t>
      </w:r>
      <w:r w:rsidR="004E3BF7" w:rsidRPr="00310459">
        <w:rPr>
          <w:rFonts w:ascii="Times New Roman" w:hAnsi="Times New Roman" w:cs="Times New Roman"/>
          <w:lang w:val="it-IT"/>
        </w:rPr>
        <w:t xml:space="preserve"> </w:t>
      </w:r>
      <w:r w:rsidRPr="00310459">
        <w:rPr>
          <w:rFonts w:ascii="Times New Roman" w:hAnsi="Times New Roman" w:cs="Times New Roman"/>
          <w:lang w:val="it-IT"/>
        </w:rPr>
        <w:t>?</w:t>
      </w:r>
    </w:p>
    <w:p w14:paraId="7392DC04" w14:textId="25EF1D6D" w:rsidR="005A73A0" w:rsidRPr="00310459" w:rsidRDefault="005A73A0" w:rsidP="005A73A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lang w:val="it-IT"/>
        </w:rPr>
      </w:pPr>
      <w:r w:rsidRPr="00310459">
        <w:rPr>
          <w:rFonts w:ascii="Times New Roman" w:hAnsi="Times New Roman" w:cs="Times New Roman"/>
          <w:lang w:val="it-IT"/>
        </w:rPr>
        <w:t>Tính tỉ số phần trăm số rau ở huyện A so với huyện B</w:t>
      </w:r>
      <w:r w:rsidR="004E3BF7" w:rsidRPr="00310459">
        <w:rPr>
          <w:rFonts w:ascii="Times New Roman" w:hAnsi="Times New Roman" w:cs="Times New Roman"/>
          <w:lang w:val="it-IT"/>
        </w:rPr>
        <w:t xml:space="preserve"> </w:t>
      </w:r>
      <w:r w:rsidRPr="00310459">
        <w:rPr>
          <w:rFonts w:ascii="Times New Roman" w:hAnsi="Times New Roman" w:cs="Times New Roman"/>
          <w:lang w:val="it-IT"/>
        </w:rPr>
        <w:t>?</w:t>
      </w:r>
    </w:p>
    <w:p w14:paraId="640F7DC9" w14:textId="5084F882" w:rsidR="00F351B1" w:rsidRPr="005A73A0" w:rsidRDefault="00F351B1" w:rsidP="00F351B1">
      <w:pPr>
        <w:rPr>
          <w:rFonts w:ascii="Times New Roman" w:hAnsi="Times New Roman" w:cs="Times New Roman"/>
          <w:iCs/>
          <w:lang w:val="it-IT"/>
        </w:rPr>
      </w:pPr>
      <w:r w:rsidRPr="00310459">
        <w:rPr>
          <w:rFonts w:ascii="Times New Roman" w:hAnsi="Times New Roman" w:cs="Times New Roman"/>
          <w:b/>
          <w:lang w:val="it-IT"/>
        </w:rPr>
        <w:t xml:space="preserve">Câu </w:t>
      </w:r>
      <w:r w:rsidR="007B1EC2" w:rsidRPr="00310459">
        <w:rPr>
          <w:rFonts w:ascii="Times New Roman" w:hAnsi="Times New Roman" w:cs="Times New Roman"/>
          <w:b/>
          <w:lang w:val="it-IT"/>
        </w:rPr>
        <w:t>4</w:t>
      </w:r>
      <w:r w:rsidRPr="00310459">
        <w:rPr>
          <w:rFonts w:ascii="Times New Roman" w:hAnsi="Times New Roman" w:cs="Times New Roman"/>
          <w:b/>
          <w:lang w:val="it-IT"/>
        </w:rPr>
        <w:t xml:space="preserve">: </w:t>
      </w:r>
      <w:r w:rsidRPr="005A73A0">
        <w:rPr>
          <w:rFonts w:ascii="Times New Roman" w:hAnsi="Times New Roman" w:cs="Times New Roman"/>
          <w:b/>
          <w:iCs/>
          <w:lang w:val="it-IT"/>
        </w:rPr>
        <w:t xml:space="preserve">(1,5 điểm) </w:t>
      </w:r>
      <w:r w:rsidRPr="005A73A0">
        <w:rPr>
          <w:rFonts w:ascii="Times New Roman" w:hAnsi="Times New Roman" w:cs="Times New Roman"/>
          <w:iCs/>
          <w:lang w:val="it-IT"/>
        </w:rPr>
        <w:t>Một hộp có 5 chiếc thẻ cùng loại được đánh số 1;2;3;4;5.</w:t>
      </w:r>
    </w:p>
    <w:p w14:paraId="41597D6F" w14:textId="77777777" w:rsidR="00F351B1" w:rsidRPr="00310459" w:rsidRDefault="00F351B1" w:rsidP="00F351B1">
      <w:pPr>
        <w:rPr>
          <w:rFonts w:ascii="Times New Roman" w:hAnsi="Times New Roman" w:cs="Times New Roman"/>
          <w:lang w:val="it-IT"/>
        </w:rPr>
      </w:pPr>
      <w:r w:rsidRPr="00310459">
        <w:rPr>
          <w:rFonts w:ascii="Times New Roman" w:hAnsi="Times New Roman" w:cs="Times New Roman"/>
          <w:lang w:val="it-IT"/>
        </w:rPr>
        <w:t>a) Bạn Nam rút ngẫu nhiên 1 chiếc thẻ từ hộp. Liệt kê tất cả các kết quả có thể từ thí nghiệm này.</w:t>
      </w:r>
    </w:p>
    <w:p w14:paraId="212DD701" w14:textId="77777777" w:rsidR="00F351B1" w:rsidRPr="00310459" w:rsidRDefault="00F351B1" w:rsidP="00F351B1">
      <w:pPr>
        <w:rPr>
          <w:rFonts w:ascii="Times New Roman" w:hAnsi="Times New Roman" w:cs="Times New Roman"/>
          <w:lang w:val="it-IT"/>
        </w:rPr>
      </w:pPr>
      <w:r w:rsidRPr="00310459">
        <w:rPr>
          <w:rFonts w:ascii="Times New Roman" w:hAnsi="Times New Roman" w:cs="Times New Roman"/>
          <w:lang w:val="it-IT"/>
        </w:rPr>
        <w:t>b) Sau 20 lần rút thẻ liên tiếp bạn Nam ghi lại kết quả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F351B1" w:rsidRPr="005A73A0" w14:paraId="20D26A5E" w14:textId="77777777" w:rsidTr="00F351B1">
        <w:tc>
          <w:tcPr>
            <w:tcW w:w="935" w:type="dxa"/>
          </w:tcPr>
          <w:p w14:paraId="769E065F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35" w:type="dxa"/>
          </w:tcPr>
          <w:p w14:paraId="27674F84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35" w:type="dxa"/>
          </w:tcPr>
          <w:p w14:paraId="41624F19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35" w:type="dxa"/>
          </w:tcPr>
          <w:p w14:paraId="73814B3E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5" w:type="dxa"/>
          </w:tcPr>
          <w:p w14:paraId="42308F92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35" w:type="dxa"/>
          </w:tcPr>
          <w:p w14:paraId="5C00AC3A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35" w:type="dxa"/>
          </w:tcPr>
          <w:p w14:paraId="20DC2542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35" w:type="dxa"/>
          </w:tcPr>
          <w:p w14:paraId="388E15F1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35" w:type="dxa"/>
          </w:tcPr>
          <w:p w14:paraId="3DEC8489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5" w:type="dxa"/>
          </w:tcPr>
          <w:p w14:paraId="35A54846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3</w:t>
            </w:r>
          </w:p>
        </w:tc>
      </w:tr>
      <w:tr w:rsidR="00F351B1" w:rsidRPr="005A73A0" w14:paraId="0927568C" w14:textId="77777777" w:rsidTr="00F351B1">
        <w:tc>
          <w:tcPr>
            <w:tcW w:w="935" w:type="dxa"/>
          </w:tcPr>
          <w:p w14:paraId="43474FD2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35" w:type="dxa"/>
          </w:tcPr>
          <w:p w14:paraId="21CE038F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35" w:type="dxa"/>
          </w:tcPr>
          <w:p w14:paraId="776B375F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35" w:type="dxa"/>
          </w:tcPr>
          <w:p w14:paraId="67384114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35" w:type="dxa"/>
          </w:tcPr>
          <w:p w14:paraId="742588FC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35" w:type="dxa"/>
          </w:tcPr>
          <w:p w14:paraId="5F051AE4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35" w:type="dxa"/>
          </w:tcPr>
          <w:p w14:paraId="61E573AB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5" w:type="dxa"/>
          </w:tcPr>
          <w:p w14:paraId="3A9354F7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35" w:type="dxa"/>
          </w:tcPr>
          <w:p w14:paraId="412F6C82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35" w:type="dxa"/>
          </w:tcPr>
          <w:p w14:paraId="53629CD4" w14:textId="77777777" w:rsidR="00F351B1" w:rsidRPr="005A73A0" w:rsidRDefault="00F351B1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4</w:t>
            </w:r>
          </w:p>
        </w:tc>
      </w:tr>
    </w:tbl>
    <w:p w14:paraId="452FF10E" w14:textId="77777777" w:rsidR="00F351B1" w:rsidRPr="005A73A0" w:rsidRDefault="00F351B1" w:rsidP="00F351B1">
      <w:pPr>
        <w:rPr>
          <w:rFonts w:ascii="Times New Roman" w:hAnsi="Times New Roman" w:cs="Times New Roman"/>
        </w:rPr>
      </w:pPr>
      <w:r w:rsidRPr="005A73A0">
        <w:rPr>
          <w:rFonts w:ascii="Times New Roman" w:hAnsi="Times New Roman" w:cs="Times New Roman"/>
        </w:rPr>
        <w:t>Tính xác suất thực nghiệm bạn Nam rút được thẻ ghi số lớn hơn 3.</w:t>
      </w:r>
    </w:p>
    <w:p w14:paraId="5B3F88C4" w14:textId="29712AB0" w:rsidR="005A73A0" w:rsidRDefault="00F351B1" w:rsidP="00F351B1">
      <w:pPr>
        <w:tabs>
          <w:tab w:val="left" w:pos="8520"/>
        </w:tabs>
        <w:spacing w:before="120"/>
        <w:rPr>
          <w:rFonts w:ascii="Times New Roman" w:hAnsi="Times New Roman" w:cs="Times New Roman"/>
        </w:rPr>
      </w:pPr>
      <w:r w:rsidRPr="005A73A0">
        <w:rPr>
          <w:rFonts w:ascii="Times New Roman" w:eastAsia="Times New Roman" w:hAnsi="Times New Roman" w:cs="Times New Roman"/>
          <w:b/>
          <w:bCs/>
        </w:rPr>
        <w:t xml:space="preserve">Câu </w:t>
      </w:r>
      <w:r w:rsidR="007B1EC2">
        <w:rPr>
          <w:rFonts w:ascii="Times New Roman" w:eastAsia="Times New Roman" w:hAnsi="Times New Roman" w:cs="Times New Roman"/>
          <w:b/>
          <w:bCs/>
        </w:rPr>
        <w:t>5</w:t>
      </w:r>
      <w:r w:rsidRPr="005A73A0">
        <w:rPr>
          <w:rFonts w:ascii="Times New Roman" w:eastAsia="Times New Roman" w:hAnsi="Times New Roman" w:cs="Times New Roman"/>
          <w:b/>
          <w:bCs/>
        </w:rPr>
        <w:t>:</w:t>
      </w:r>
      <w:r w:rsidRPr="005A73A0">
        <w:rPr>
          <w:rFonts w:ascii="Times New Roman" w:hAnsi="Times New Roman" w:cs="Times New Roman"/>
          <w:b/>
          <w:iCs/>
          <w:lang w:val="it-IT"/>
        </w:rPr>
        <w:t xml:space="preserve"> (1,5 điểm) </w:t>
      </w:r>
      <w:r w:rsidRPr="005A73A0">
        <w:rPr>
          <w:rFonts w:ascii="Times New Roman" w:hAnsi="Times New Roman" w:cs="Times New Roman"/>
        </w:rPr>
        <w:t>Cho tia Ax lấy hai điểm B,C sao cho AB = 3 cm, AC = 7 cm.</w:t>
      </w:r>
    </w:p>
    <w:p w14:paraId="2F6EA983" w14:textId="4695085A" w:rsidR="00F351B1" w:rsidRPr="00310459" w:rsidRDefault="00F351B1" w:rsidP="00F351B1">
      <w:pPr>
        <w:tabs>
          <w:tab w:val="left" w:pos="8520"/>
        </w:tabs>
        <w:spacing w:before="120"/>
        <w:rPr>
          <w:rFonts w:ascii="Times New Roman" w:hAnsi="Times New Roman" w:cs="Times New Roman"/>
          <w:lang w:val="pt-BR"/>
        </w:rPr>
      </w:pPr>
      <w:r w:rsidRPr="00310459">
        <w:rPr>
          <w:rFonts w:ascii="Times New Roman" w:hAnsi="Times New Roman" w:cs="Times New Roman"/>
          <w:lang w:val="pt-BR"/>
        </w:rPr>
        <w:t>a) Tính độ dài đoạn BC</w:t>
      </w:r>
      <w:r w:rsidR="0055428F" w:rsidRPr="00310459">
        <w:rPr>
          <w:rFonts w:ascii="Times New Roman" w:hAnsi="Times New Roman" w:cs="Times New Roman"/>
          <w:lang w:val="pt-BR"/>
        </w:rPr>
        <w:t xml:space="preserve"> </w:t>
      </w:r>
      <w:r w:rsidRPr="00310459">
        <w:rPr>
          <w:rFonts w:ascii="Times New Roman" w:hAnsi="Times New Roman" w:cs="Times New Roman"/>
          <w:lang w:val="pt-BR"/>
        </w:rPr>
        <w:t xml:space="preserve">? </w:t>
      </w:r>
    </w:p>
    <w:p w14:paraId="4369C60E" w14:textId="57E5018D" w:rsidR="00F351B1" w:rsidRPr="00310459" w:rsidRDefault="00F351B1" w:rsidP="00F351B1">
      <w:pPr>
        <w:tabs>
          <w:tab w:val="left" w:pos="8520"/>
        </w:tabs>
        <w:spacing w:before="120"/>
        <w:rPr>
          <w:rFonts w:ascii="Times New Roman" w:eastAsia="Times New Roman" w:hAnsi="Times New Roman" w:cs="Times New Roman"/>
          <w:b/>
          <w:bCs/>
          <w:lang w:val="pt-BR"/>
        </w:rPr>
      </w:pPr>
      <w:r w:rsidRPr="00310459">
        <w:rPr>
          <w:rFonts w:ascii="Times New Roman" w:hAnsi="Times New Roman" w:cs="Times New Roman"/>
          <w:lang w:val="pt-BR"/>
        </w:rPr>
        <w:t>b) Trên tia đối của tia Ax lấy điểm D sao cho AD = 3cm. Điểm A có là trung điểm của đoạn thẳng BD không</w:t>
      </w:r>
      <w:r w:rsidR="00A673E2" w:rsidRPr="00310459">
        <w:rPr>
          <w:rFonts w:ascii="Times New Roman" w:hAnsi="Times New Roman" w:cs="Times New Roman"/>
          <w:lang w:val="pt-BR"/>
        </w:rPr>
        <w:t>? Vì s</w:t>
      </w:r>
      <w:r w:rsidR="00CB11EB" w:rsidRPr="00310459">
        <w:rPr>
          <w:rFonts w:ascii="Times New Roman" w:hAnsi="Times New Roman" w:cs="Times New Roman"/>
          <w:lang w:val="pt-BR"/>
        </w:rPr>
        <w:t>ao</w:t>
      </w:r>
      <w:r w:rsidR="0055428F" w:rsidRPr="00310459">
        <w:rPr>
          <w:rFonts w:ascii="Times New Roman" w:hAnsi="Times New Roman" w:cs="Times New Roman"/>
          <w:lang w:val="pt-BR"/>
        </w:rPr>
        <w:t xml:space="preserve"> </w:t>
      </w:r>
      <w:r w:rsidR="00CB11EB" w:rsidRPr="00310459">
        <w:rPr>
          <w:rFonts w:ascii="Times New Roman" w:hAnsi="Times New Roman" w:cs="Times New Roman"/>
          <w:lang w:val="pt-BR"/>
        </w:rPr>
        <w:t>?</w:t>
      </w:r>
    </w:p>
    <w:p w14:paraId="4BDFDB28" w14:textId="271DE6D0" w:rsidR="00F351B1" w:rsidRPr="00310459" w:rsidRDefault="00F351B1" w:rsidP="00F351B1">
      <w:pPr>
        <w:jc w:val="both"/>
        <w:rPr>
          <w:rFonts w:ascii="Times New Roman" w:hAnsi="Times New Roman" w:cs="Times New Roman"/>
          <w:lang w:val="pt-BR"/>
        </w:rPr>
      </w:pPr>
      <w:r w:rsidRPr="00310459">
        <w:rPr>
          <w:rFonts w:ascii="Times New Roman" w:eastAsia="Times New Roman" w:hAnsi="Times New Roman" w:cs="Times New Roman"/>
          <w:b/>
          <w:bCs/>
          <w:lang w:val="pt-BR"/>
        </w:rPr>
        <w:t xml:space="preserve">Câu </w:t>
      </w:r>
      <w:r w:rsidR="007B1EC2" w:rsidRPr="00310459">
        <w:rPr>
          <w:rFonts w:ascii="Times New Roman" w:eastAsia="Times New Roman" w:hAnsi="Times New Roman" w:cs="Times New Roman"/>
          <w:b/>
          <w:bCs/>
          <w:lang w:val="pt-BR"/>
        </w:rPr>
        <w:t>6</w:t>
      </w:r>
      <w:r w:rsidRPr="00310459">
        <w:rPr>
          <w:rFonts w:ascii="Times New Roman" w:eastAsia="Times New Roman" w:hAnsi="Times New Roman" w:cs="Times New Roman"/>
          <w:b/>
          <w:bCs/>
          <w:lang w:val="pt-BR"/>
        </w:rPr>
        <w:t>:</w:t>
      </w:r>
      <w:r w:rsidRPr="005A73A0">
        <w:rPr>
          <w:rFonts w:ascii="Times New Roman" w:hAnsi="Times New Roman" w:cs="Times New Roman"/>
          <w:b/>
          <w:iCs/>
          <w:lang w:val="it-IT"/>
        </w:rPr>
        <w:t xml:space="preserve"> (0,5 điểm) </w:t>
      </w:r>
      <w:r w:rsidRPr="00310459">
        <w:rPr>
          <w:rFonts w:ascii="Times New Roman" w:eastAsia="Times New Roman" w:hAnsi="Times New Roman" w:cs="Times New Roman"/>
          <w:b/>
          <w:bCs/>
          <w:lang w:val="pt-BR"/>
        </w:rPr>
        <w:t xml:space="preserve"> </w:t>
      </w:r>
      <w:r w:rsidRPr="00310459">
        <w:rPr>
          <w:rFonts w:ascii="Times New Roman" w:hAnsi="Times New Roman" w:cs="Times New Roman"/>
          <w:lang w:val="pt-BR"/>
        </w:rPr>
        <w:t xml:space="preserve">Tìm các số nguyên n để phân số sau có giá trị nguyên: </w:t>
      </w:r>
      <w:r w:rsidRPr="005A73A0">
        <w:rPr>
          <w:rFonts w:ascii="Times New Roman" w:hAnsi="Times New Roman" w:cs="Times New Roman"/>
          <w:position w:val="-24"/>
        </w:rPr>
        <w:object w:dxaOrig="560" w:dyaOrig="620" w14:anchorId="40A0C36A">
          <v:shape id="_x0000_i1046" type="#_x0000_t75" style="width:32.25pt;height:36pt" o:ole="">
            <v:imagedata r:id="rId50" o:title=""/>
          </v:shape>
          <o:OLEObject Type="Embed" ProgID="Equation.DSMT4" ShapeID="_x0000_i1046" DrawAspect="Content" ObjectID="_1758480766" r:id="rId51"/>
        </w:object>
      </w:r>
    </w:p>
    <w:p w14:paraId="65E75FBA" w14:textId="77777777" w:rsidR="00F351B1" w:rsidRPr="00310459" w:rsidRDefault="00F351B1" w:rsidP="00F351B1">
      <w:pPr>
        <w:tabs>
          <w:tab w:val="left" w:pos="8520"/>
        </w:tabs>
        <w:spacing w:before="120"/>
        <w:ind w:left="-142"/>
        <w:rPr>
          <w:rFonts w:ascii="Times New Roman" w:eastAsia="Times New Roman" w:hAnsi="Times New Roman" w:cs="Times New Roman"/>
          <w:b/>
          <w:bCs/>
          <w:lang w:val="pt-BR"/>
        </w:rPr>
      </w:pPr>
    </w:p>
    <w:p w14:paraId="7850465F" w14:textId="77777777" w:rsidR="00F351B1" w:rsidRPr="00310459" w:rsidRDefault="00F351B1" w:rsidP="00F351B1">
      <w:pPr>
        <w:tabs>
          <w:tab w:val="left" w:pos="8520"/>
        </w:tabs>
        <w:spacing w:before="120"/>
        <w:ind w:left="-142"/>
        <w:rPr>
          <w:rFonts w:ascii="Times New Roman" w:eastAsia="Times New Roman" w:hAnsi="Times New Roman" w:cs="Times New Roman"/>
          <w:b/>
          <w:bCs/>
          <w:lang w:val="pt-BR"/>
        </w:rPr>
      </w:pPr>
    </w:p>
    <w:p w14:paraId="3AA8A89E" w14:textId="77777777" w:rsidR="00F351B1" w:rsidRPr="00310459" w:rsidRDefault="00F351B1" w:rsidP="00F351B1">
      <w:pPr>
        <w:tabs>
          <w:tab w:val="left" w:pos="8520"/>
        </w:tabs>
        <w:spacing w:before="120"/>
        <w:ind w:left="-142"/>
        <w:rPr>
          <w:rFonts w:ascii="Times New Roman" w:eastAsia="Times New Roman" w:hAnsi="Times New Roman" w:cs="Times New Roman"/>
          <w:b/>
          <w:bCs/>
          <w:lang w:val="pt-BR"/>
        </w:rPr>
      </w:pPr>
    </w:p>
    <w:p w14:paraId="735983D8" w14:textId="77777777" w:rsidR="00F351B1" w:rsidRPr="00310459" w:rsidRDefault="00F351B1" w:rsidP="00F351B1">
      <w:pPr>
        <w:tabs>
          <w:tab w:val="left" w:pos="8520"/>
        </w:tabs>
        <w:spacing w:before="120"/>
        <w:ind w:left="-142"/>
        <w:rPr>
          <w:rFonts w:ascii="Times New Roman" w:eastAsia="Times New Roman" w:hAnsi="Times New Roman" w:cs="Times New Roman"/>
          <w:b/>
          <w:bCs/>
          <w:lang w:val="pt-BR"/>
        </w:rPr>
      </w:pPr>
    </w:p>
    <w:p w14:paraId="4C23FC7D" w14:textId="77777777" w:rsidR="00F351B1" w:rsidRPr="00310459" w:rsidRDefault="00F351B1" w:rsidP="00F351B1">
      <w:pPr>
        <w:tabs>
          <w:tab w:val="left" w:pos="8520"/>
        </w:tabs>
        <w:spacing w:before="120"/>
        <w:ind w:left="-142"/>
        <w:rPr>
          <w:rFonts w:ascii="Times New Roman" w:eastAsia="Times New Roman" w:hAnsi="Times New Roman" w:cs="Times New Roman"/>
          <w:b/>
          <w:bCs/>
          <w:lang w:val="pt-BR"/>
        </w:rPr>
      </w:pPr>
    </w:p>
    <w:p w14:paraId="1B9A2D8A" w14:textId="77777777" w:rsidR="00F351B1" w:rsidRPr="00310459" w:rsidRDefault="00F351B1" w:rsidP="00F351B1">
      <w:pPr>
        <w:tabs>
          <w:tab w:val="left" w:pos="8520"/>
        </w:tabs>
        <w:spacing w:before="120"/>
        <w:ind w:left="-142"/>
        <w:rPr>
          <w:rFonts w:ascii="Times New Roman" w:eastAsia="Times New Roman" w:hAnsi="Times New Roman" w:cs="Times New Roman"/>
          <w:b/>
          <w:bCs/>
          <w:lang w:val="pt-BR"/>
        </w:rPr>
      </w:pPr>
    </w:p>
    <w:p w14:paraId="04D1D0B7" w14:textId="77777777" w:rsidR="00F351B1" w:rsidRPr="00310459" w:rsidRDefault="00F351B1" w:rsidP="00F351B1">
      <w:pPr>
        <w:tabs>
          <w:tab w:val="left" w:pos="8520"/>
        </w:tabs>
        <w:spacing w:before="120"/>
        <w:ind w:left="-142"/>
        <w:rPr>
          <w:rFonts w:ascii="Times New Roman" w:eastAsia="Times New Roman" w:hAnsi="Times New Roman" w:cs="Times New Roman"/>
          <w:b/>
          <w:bCs/>
          <w:lang w:val="pt-BR"/>
        </w:rPr>
      </w:pPr>
    </w:p>
    <w:p w14:paraId="0040BE32" w14:textId="77777777" w:rsidR="00F351B1" w:rsidRPr="00310459" w:rsidRDefault="00F351B1" w:rsidP="00F351B1">
      <w:pPr>
        <w:rPr>
          <w:rFonts w:ascii="Times New Roman" w:eastAsia="Times New Roman" w:hAnsi="Times New Roman" w:cs="Times New Roman"/>
          <w:b/>
          <w:bCs/>
          <w:lang w:val="pt-BR"/>
        </w:rPr>
      </w:pPr>
    </w:p>
    <w:p w14:paraId="4ECD431A" w14:textId="77777777" w:rsidR="00F351B1" w:rsidRPr="00310459" w:rsidRDefault="00F351B1" w:rsidP="00F351B1">
      <w:pPr>
        <w:rPr>
          <w:rFonts w:ascii="Times New Roman" w:hAnsi="Times New Roman" w:cs="Times New Roman"/>
          <w:b/>
          <w:lang w:val="pt-BR"/>
        </w:rPr>
      </w:pPr>
    </w:p>
    <w:p w14:paraId="33942C77" w14:textId="77777777" w:rsidR="00F351B1" w:rsidRPr="00310459" w:rsidRDefault="00F351B1" w:rsidP="00F351B1">
      <w:pPr>
        <w:rPr>
          <w:rFonts w:ascii="Times New Roman" w:hAnsi="Times New Roman" w:cs="Times New Roman"/>
          <w:b/>
          <w:lang w:val="pt-BR"/>
        </w:rPr>
      </w:pPr>
    </w:p>
    <w:p w14:paraId="567AA84C" w14:textId="77777777" w:rsidR="00F351B1" w:rsidRPr="00310459" w:rsidRDefault="00F351B1">
      <w:pPr>
        <w:rPr>
          <w:rFonts w:ascii="Times New Roman" w:hAnsi="Times New Roman" w:cs="Times New Roman"/>
          <w:b/>
          <w:lang w:val="pt-BR"/>
        </w:rPr>
      </w:pPr>
    </w:p>
    <w:p w14:paraId="3A9747FF" w14:textId="77777777" w:rsidR="005A73A0" w:rsidRPr="00310459" w:rsidRDefault="005A73A0">
      <w:pPr>
        <w:rPr>
          <w:rFonts w:ascii="Times New Roman" w:hAnsi="Times New Roman" w:cs="Times New Roman"/>
          <w:b/>
          <w:lang w:val="pt-BR"/>
        </w:rPr>
      </w:pPr>
    </w:p>
    <w:p w14:paraId="58B1DA0D" w14:textId="77777777" w:rsidR="005A73A0" w:rsidRPr="00310459" w:rsidRDefault="005A73A0">
      <w:pPr>
        <w:rPr>
          <w:rFonts w:ascii="Times New Roman" w:hAnsi="Times New Roman" w:cs="Times New Roman"/>
          <w:b/>
          <w:lang w:val="pt-BR"/>
        </w:rPr>
      </w:pPr>
    </w:p>
    <w:p w14:paraId="3A070B73" w14:textId="77777777" w:rsidR="005A73A0" w:rsidRPr="00310459" w:rsidRDefault="005A73A0">
      <w:pPr>
        <w:rPr>
          <w:rFonts w:ascii="Times New Roman" w:hAnsi="Times New Roman" w:cs="Times New Roman"/>
          <w:b/>
          <w:lang w:val="pt-BR"/>
        </w:rPr>
      </w:pPr>
    </w:p>
    <w:p w14:paraId="3B4F15BE" w14:textId="77777777" w:rsidR="005A73A0" w:rsidRPr="00310459" w:rsidRDefault="005A73A0">
      <w:pPr>
        <w:rPr>
          <w:rFonts w:ascii="Times New Roman" w:hAnsi="Times New Roman" w:cs="Times New Roman"/>
          <w:b/>
          <w:lang w:val="pt-BR"/>
        </w:rPr>
      </w:pPr>
    </w:p>
    <w:p w14:paraId="6401E121" w14:textId="77777777" w:rsidR="005A73A0" w:rsidRPr="00310459" w:rsidRDefault="005A73A0">
      <w:pPr>
        <w:rPr>
          <w:rFonts w:ascii="Times New Roman" w:hAnsi="Times New Roman" w:cs="Times New Roman"/>
          <w:b/>
          <w:lang w:val="pt-BR"/>
        </w:rPr>
      </w:pPr>
    </w:p>
    <w:p w14:paraId="3726974A" w14:textId="77777777" w:rsidR="005A73A0" w:rsidRPr="00310459" w:rsidRDefault="005A73A0">
      <w:pPr>
        <w:rPr>
          <w:rFonts w:ascii="Times New Roman" w:hAnsi="Times New Roman" w:cs="Times New Roman"/>
          <w:b/>
          <w:lang w:val="pt-BR"/>
        </w:rPr>
      </w:pPr>
    </w:p>
    <w:p w14:paraId="5E86C5BA" w14:textId="77777777" w:rsidR="005A73A0" w:rsidRPr="00310459" w:rsidRDefault="005A73A0" w:rsidP="005A73A0">
      <w:pPr>
        <w:rPr>
          <w:rFonts w:ascii="Times New Roman" w:hAnsi="Times New Roman" w:cs="Times New Roman"/>
          <w:b/>
          <w:lang w:val="pt-BR"/>
        </w:rPr>
      </w:pPr>
      <w:r w:rsidRPr="00310459">
        <w:rPr>
          <w:rFonts w:ascii="Times New Roman" w:hAnsi="Times New Roman" w:cs="Times New Roman"/>
          <w:b/>
          <w:lang w:val="pt-BR"/>
        </w:rPr>
        <w:t>Đáp án chấm:</w:t>
      </w:r>
    </w:p>
    <w:p w14:paraId="735C5439" w14:textId="377C994D" w:rsidR="005A73A0" w:rsidRPr="00310459" w:rsidRDefault="005A73A0" w:rsidP="005A73A0">
      <w:pPr>
        <w:rPr>
          <w:rFonts w:ascii="Times New Roman" w:hAnsi="Times New Roman" w:cs="Times New Roman"/>
          <w:lang w:val="pt-BR"/>
        </w:rPr>
      </w:pPr>
      <w:r w:rsidRPr="00310459">
        <w:rPr>
          <w:rFonts w:ascii="Times New Roman" w:hAnsi="Times New Roman" w:cs="Times New Roman"/>
          <w:lang w:val="pt-BR"/>
        </w:rPr>
        <w:t>I.</w:t>
      </w:r>
      <w:r w:rsidR="003B7D00" w:rsidRPr="00310459">
        <w:rPr>
          <w:rFonts w:ascii="Times New Roman" w:hAnsi="Times New Roman" w:cs="Times New Roman"/>
          <w:lang w:val="pt-BR"/>
        </w:rPr>
        <w:t xml:space="preserve"> </w:t>
      </w:r>
      <w:r w:rsidRPr="00310459">
        <w:rPr>
          <w:rFonts w:ascii="Times New Roman" w:hAnsi="Times New Roman" w:cs="Times New Roman"/>
          <w:lang w:val="pt-BR"/>
        </w:rPr>
        <w:t>Trắc nghiệm: Mỗi câu đúng được 0,25 điểm.</w:t>
      </w:r>
    </w:p>
    <w:tbl>
      <w:tblPr>
        <w:tblStyle w:val="TableGrid"/>
        <w:tblW w:w="10060" w:type="dxa"/>
        <w:tblLook w:val="04A0" w:firstRow="1" w:lastRow="0" w:firstColumn="1" w:lastColumn="0" w:noHBand="0" w:noVBand="1"/>
      </w:tblPr>
      <w:tblGrid>
        <w:gridCol w:w="846"/>
        <w:gridCol w:w="592"/>
        <w:gridCol w:w="719"/>
        <w:gridCol w:w="719"/>
        <w:gridCol w:w="719"/>
        <w:gridCol w:w="719"/>
        <w:gridCol w:w="719"/>
        <w:gridCol w:w="719"/>
        <w:gridCol w:w="719"/>
        <w:gridCol w:w="719"/>
        <w:gridCol w:w="720"/>
        <w:gridCol w:w="1016"/>
        <w:gridCol w:w="1134"/>
      </w:tblGrid>
      <w:tr w:rsidR="005A73A0" w:rsidRPr="005A73A0" w14:paraId="6D9DBB4B" w14:textId="77777777" w:rsidTr="004E3BF7">
        <w:tc>
          <w:tcPr>
            <w:tcW w:w="846" w:type="dxa"/>
          </w:tcPr>
          <w:p w14:paraId="3817FEE0" w14:textId="2EF24A74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Câu</w:t>
            </w:r>
          </w:p>
        </w:tc>
        <w:tc>
          <w:tcPr>
            <w:tcW w:w="592" w:type="dxa"/>
          </w:tcPr>
          <w:p w14:paraId="0B99AE12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19" w:type="dxa"/>
          </w:tcPr>
          <w:p w14:paraId="21B7A216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19" w:type="dxa"/>
          </w:tcPr>
          <w:p w14:paraId="1CD1ECA7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19" w:type="dxa"/>
          </w:tcPr>
          <w:p w14:paraId="3C708129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19" w:type="dxa"/>
          </w:tcPr>
          <w:p w14:paraId="4317C81A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719" w:type="dxa"/>
          </w:tcPr>
          <w:p w14:paraId="02646EDB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19" w:type="dxa"/>
          </w:tcPr>
          <w:p w14:paraId="61FD8021" w14:textId="201F16F0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719" w:type="dxa"/>
          </w:tcPr>
          <w:p w14:paraId="55295126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19" w:type="dxa"/>
          </w:tcPr>
          <w:p w14:paraId="2D1B0383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720" w:type="dxa"/>
          </w:tcPr>
          <w:p w14:paraId="006270DD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016" w:type="dxa"/>
          </w:tcPr>
          <w:p w14:paraId="5B909192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134" w:type="dxa"/>
          </w:tcPr>
          <w:p w14:paraId="542D6C39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12</w:t>
            </w:r>
          </w:p>
        </w:tc>
      </w:tr>
      <w:tr w:rsidR="005A73A0" w:rsidRPr="005A73A0" w14:paraId="0DDBD638" w14:textId="77777777" w:rsidTr="004E3BF7">
        <w:tc>
          <w:tcPr>
            <w:tcW w:w="846" w:type="dxa"/>
          </w:tcPr>
          <w:p w14:paraId="57271E5C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Đáp án</w:t>
            </w:r>
          </w:p>
        </w:tc>
        <w:tc>
          <w:tcPr>
            <w:tcW w:w="592" w:type="dxa"/>
          </w:tcPr>
          <w:p w14:paraId="12C4A1D7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719" w:type="dxa"/>
          </w:tcPr>
          <w:p w14:paraId="1C817698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719" w:type="dxa"/>
          </w:tcPr>
          <w:p w14:paraId="2DAF759E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719" w:type="dxa"/>
          </w:tcPr>
          <w:p w14:paraId="3F40046B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719" w:type="dxa"/>
          </w:tcPr>
          <w:p w14:paraId="15F6446E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719" w:type="dxa"/>
          </w:tcPr>
          <w:p w14:paraId="23ABF559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719" w:type="dxa"/>
          </w:tcPr>
          <w:p w14:paraId="16F01274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719" w:type="dxa"/>
          </w:tcPr>
          <w:p w14:paraId="1300ABAF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719" w:type="dxa"/>
          </w:tcPr>
          <w:p w14:paraId="1BC70D40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720" w:type="dxa"/>
          </w:tcPr>
          <w:p w14:paraId="3E541E53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16" w:type="dxa"/>
          </w:tcPr>
          <w:p w14:paraId="3C1C3A55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134" w:type="dxa"/>
          </w:tcPr>
          <w:p w14:paraId="21F6A31A" w14:textId="77777777" w:rsidR="005A73A0" w:rsidRPr="005A73A0" w:rsidRDefault="005A73A0" w:rsidP="004E3BF7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B</w:t>
            </w:r>
          </w:p>
        </w:tc>
      </w:tr>
    </w:tbl>
    <w:p w14:paraId="45B5D78B" w14:textId="7AD522B8" w:rsidR="005A73A0" w:rsidRPr="005A73A0" w:rsidRDefault="005A73A0" w:rsidP="005A73A0">
      <w:pPr>
        <w:rPr>
          <w:rFonts w:ascii="Times New Roman" w:hAnsi="Times New Roman" w:cs="Times New Roman"/>
        </w:rPr>
      </w:pPr>
      <w:r w:rsidRPr="005A73A0">
        <w:rPr>
          <w:rFonts w:ascii="Times New Roman" w:hAnsi="Times New Roman" w:cs="Times New Roman"/>
        </w:rPr>
        <w:t>II.</w:t>
      </w:r>
      <w:r w:rsidR="003B7D00">
        <w:rPr>
          <w:rFonts w:ascii="Times New Roman" w:hAnsi="Times New Roman" w:cs="Times New Roman"/>
        </w:rPr>
        <w:t xml:space="preserve"> </w:t>
      </w:r>
      <w:r w:rsidRPr="005A73A0">
        <w:rPr>
          <w:rFonts w:ascii="Times New Roman" w:hAnsi="Times New Roman" w:cs="Times New Roman"/>
        </w:rPr>
        <w:t>Tự luận:</w:t>
      </w:r>
    </w:p>
    <w:p w14:paraId="6C1AC7FC" w14:textId="77777777" w:rsidR="005A73A0" w:rsidRPr="005A73A0" w:rsidRDefault="005A73A0" w:rsidP="005A73A0">
      <w:pPr>
        <w:widowControl w:val="0"/>
        <w:spacing w:before="240" w:after="240"/>
        <w:contextualSpacing/>
        <w:rPr>
          <w:rFonts w:ascii="Times New Roman" w:eastAsia="Calibri" w:hAnsi="Times New Roman" w:cs="Times New Roman"/>
          <w:b/>
        </w:rPr>
      </w:pPr>
      <w:r w:rsidRPr="005A73A0">
        <w:rPr>
          <w:rFonts w:ascii="Times New Roman" w:hAnsi="Times New Roman" w:cs="Times New Roman"/>
          <w:color w:val="000000" w:themeColor="text1"/>
        </w:rPr>
        <w:t>II.</w:t>
      </w:r>
      <w:r w:rsidRPr="005A73A0">
        <w:rPr>
          <w:rFonts w:ascii="Times New Roman" w:eastAsia="Calibri" w:hAnsi="Times New Roman" w:cs="Times New Roman"/>
          <w:b/>
        </w:rPr>
        <w:t xml:space="preserve"> TỰ LUẬN (7,0 điểm)</w:t>
      </w:r>
    </w:p>
    <w:tbl>
      <w:tblPr>
        <w:tblStyle w:val="TableGrid"/>
        <w:tblW w:w="10060" w:type="dxa"/>
        <w:tblLayout w:type="fixed"/>
        <w:tblLook w:val="04A0" w:firstRow="1" w:lastRow="0" w:firstColumn="1" w:lastColumn="0" w:noHBand="0" w:noVBand="1"/>
      </w:tblPr>
      <w:tblGrid>
        <w:gridCol w:w="988"/>
        <w:gridCol w:w="7796"/>
        <w:gridCol w:w="1276"/>
      </w:tblGrid>
      <w:tr w:rsidR="005A73A0" w:rsidRPr="005A73A0" w14:paraId="17A52345" w14:textId="77777777" w:rsidTr="00A30884">
        <w:tc>
          <w:tcPr>
            <w:tcW w:w="988" w:type="dxa"/>
          </w:tcPr>
          <w:p w14:paraId="5A76FC3E" w14:textId="7E180718" w:rsidR="005A73A0" w:rsidRPr="003B7D00" w:rsidRDefault="003B7D00" w:rsidP="003B7D00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Câu</w:t>
            </w:r>
          </w:p>
        </w:tc>
        <w:tc>
          <w:tcPr>
            <w:tcW w:w="7796" w:type="dxa"/>
          </w:tcPr>
          <w:p w14:paraId="21B7AD5E" w14:textId="77777777" w:rsidR="005A73A0" w:rsidRPr="003B7D00" w:rsidRDefault="005A73A0" w:rsidP="003B7D00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3B7D00">
              <w:rPr>
                <w:rFonts w:ascii="Times New Roman" w:hAnsi="Times New Roman" w:cs="Times New Roman"/>
                <w:b/>
                <w:bCs/>
              </w:rPr>
              <w:t>Nội dung</w:t>
            </w:r>
          </w:p>
        </w:tc>
        <w:tc>
          <w:tcPr>
            <w:tcW w:w="1276" w:type="dxa"/>
          </w:tcPr>
          <w:p w14:paraId="1E82B6A2" w14:textId="77777777" w:rsidR="005A73A0" w:rsidRPr="003B7D00" w:rsidRDefault="005A73A0" w:rsidP="003B7D00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3B7D00">
              <w:rPr>
                <w:rFonts w:ascii="Times New Roman" w:hAnsi="Times New Roman" w:cs="Times New Roman"/>
                <w:b/>
                <w:bCs/>
              </w:rPr>
              <w:t>Điểm</w:t>
            </w:r>
          </w:p>
        </w:tc>
      </w:tr>
      <w:tr w:rsidR="005A73A0" w:rsidRPr="005A73A0" w14:paraId="268112DB" w14:textId="77777777" w:rsidTr="00A30884">
        <w:tc>
          <w:tcPr>
            <w:tcW w:w="988" w:type="dxa"/>
            <w:vMerge w:val="restart"/>
          </w:tcPr>
          <w:p w14:paraId="3546CD4F" w14:textId="526628B6" w:rsidR="005A73A0" w:rsidRPr="005A73A0" w:rsidRDefault="00A42CF1" w:rsidP="003B7D0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  <w:p w14:paraId="783F0EDC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(1đ)</w:t>
            </w:r>
          </w:p>
        </w:tc>
        <w:tc>
          <w:tcPr>
            <w:tcW w:w="7796" w:type="dxa"/>
          </w:tcPr>
          <w:p w14:paraId="262A12D9" w14:textId="77777777" w:rsidR="005A73A0" w:rsidRPr="005A73A0" w:rsidRDefault="005A73A0" w:rsidP="00A30884">
            <w:pPr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a)</w:t>
            </w:r>
            <w:r w:rsidRPr="005A73A0">
              <w:rPr>
                <w:rFonts w:ascii="Times New Roman" w:hAnsi="Times New Roman" w:cs="Times New Roman"/>
                <w:position w:val="-24"/>
              </w:rPr>
              <w:object w:dxaOrig="1840" w:dyaOrig="620" w14:anchorId="72759451">
                <v:shape id="_x0000_i1047" type="#_x0000_t75" style="width:91.5pt;height:30.75pt" o:ole="">
                  <v:imagedata r:id="rId52" o:title=""/>
                </v:shape>
                <o:OLEObject Type="Embed" ProgID="Equation.DSMT4" ShapeID="_x0000_i1047" DrawAspect="Content" ObjectID="_1758480767" r:id="rId53"/>
              </w:object>
            </w:r>
          </w:p>
        </w:tc>
        <w:tc>
          <w:tcPr>
            <w:tcW w:w="1276" w:type="dxa"/>
          </w:tcPr>
          <w:p w14:paraId="3721CB4D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0,5đ</w:t>
            </w:r>
          </w:p>
        </w:tc>
      </w:tr>
      <w:tr w:rsidR="005A73A0" w:rsidRPr="005A73A0" w14:paraId="42F038EA" w14:textId="77777777" w:rsidTr="00A30884">
        <w:tc>
          <w:tcPr>
            <w:tcW w:w="988" w:type="dxa"/>
            <w:vMerge/>
          </w:tcPr>
          <w:p w14:paraId="40BD12C8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96" w:type="dxa"/>
          </w:tcPr>
          <w:p w14:paraId="3086577A" w14:textId="4B5F1261" w:rsidR="005A73A0" w:rsidRPr="005A73A0" w:rsidRDefault="005A73A0" w:rsidP="00A30884">
            <w:pPr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b)</w:t>
            </w:r>
            <w:r w:rsidR="00A42CF1">
              <w:rPr>
                <w:rFonts w:ascii="Times New Roman" w:hAnsi="Times New Roman" w:cs="Times New Roman"/>
              </w:rPr>
              <w:t xml:space="preserve"> </w:t>
            </w:r>
            <w:r w:rsidRPr="005A73A0">
              <w:rPr>
                <w:rFonts w:ascii="Times New Roman" w:hAnsi="Times New Roman" w:cs="Times New Roman"/>
              </w:rPr>
              <w:t>7,63. ( 21,15- 121,15)= 7,63. (-100)= -763</w:t>
            </w:r>
          </w:p>
        </w:tc>
        <w:tc>
          <w:tcPr>
            <w:tcW w:w="1276" w:type="dxa"/>
          </w:tcPr>
          <w:p w14:paraId="2CD6AE7A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0,5đ</w:t>
            </w:r>
          </w:p>
        </w:tc>
      </w:tr>
      <w:tr w:rsidR="005A73A0" w:rsidRPr="005A73A0" w14:paraId="3CE6B2FA" w14:textId="77777777" w:rsidTr="00A30884">
        <w:tc>
          <w:tcPr>
            <w:tcW w:w="988" w:type="dxa"/>
          </w:tcPr>
          <w:p w14:paraId="14C44480" w14:textId="651EBC86" w:rsidR="005A73A0" w:rsidRPr="005A73A0" w:rsidRDefault="00A42CF1" w:rsidP="003B7D0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  <w:p w14:paraId="48848DA9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(1đ)</w:t>
            </w:r>
          </w:p>
        </w:tc>
        <w:tc>
          <w:tcPr>
            <w:tcW w:w="7796" w:type="dxa"/>
          </w:tcPr>
          <w:p w14:paraId="203B57D9" w14:textId="77777777" w:rsidR="005A73A0" w:rsidRPr="005A73A0" w:rsidRDefault="005A73A0" w:rsidP="00A30884">
            <w:pPr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 xml:space="preserve">a. </w:t>
            </w:r>
            <w:r w:rsidRPr="005A73A0">
              <w:rPr>
                <w:rFonts w:ascii="Times New Roman" w:hAnsi="Times New Roman" w:cs="Times New Roman"/>
                <w:position w:val="-24"/>
              </w:rPr>
              <w:object w:dxaOrig="1460" w:dyaOrig="620" w14:anchorId="23C7ED53">
                <v:shape id="_x0000_i1048" type="#_x0000_t75" style="width:71.25pt;height:30.75pt" o:ole="">
                  <v:imagedata r:id="rId54" o:title=""/>
                </v:shape>
                <o:OLEObject Type="Embed" ProgID="Equation.DSMT4" ShapeID="_x0000_i1048" DrawAspect="Content" ObjectID="_1758480768" r:id="rId55"/>
              </w:object>
            </w:r>
            <w:r w:rsidRPr="005A73A0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6" w:type="dxa"/>
          </w:tcPr>
          <w:p w14:paraId="1FA5F64D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0,5đ</w:t>
            </w:r>
          </w:p>
        </w:tc>
      </w:tr>
      <w:tr w:rsidR="005A73A0" w:rsidRPr="005A73A0" w14:paraId="324F8652" w14:textId="77777777" w:rsidTr="00A30884">
        <w:tc>
          <w:tcPr>
            <w:tcW w:w="988" w:type="dxa"/>
          </w:tcPr>
          <w:p w14:paraId="796CF3D6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96" w:type="dxa"/>
          </w:tcPr>
          <w:p w14:paraId="63D362D5" w14:textId="77777777" w:rsidR="005A73A0" w:rsidRPr="005A73A0" w:rsidRDefault="005A73A0" w:rsidP="00A30884">
            <w:pPr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  <w:lang w:val="fr-FR"/>
              </w:rPr>
              <w:t>b.</w:t>
            </w:r>
            <w:r w:rsidRPr="005A73A0">
              <w:rPr>
                <w:rFonts w:ascii="Times New Roman" w:hAnsi="Times New Roman" w:cs="Times New Roman"/>
              </w:rPr>
              <w:t xml:space="preserve"> </w:t>
            </w:r>
            <w:r w:rsidRPr="005A73A0">
              <w:rPr>
                <w:rFonts w:ascii="Times New Roman" w:hAnsi="Times New Roman" w:cs="Times New Roman"/>
                <w:position w:val="-6"/>
                <w:lang w:val="nl-NL"/>
              </w:rPr>
              <w:object w:dxaOrig="380" w:dyaOrig="220" w14:anchorId="47E85368">
                <v:shape id="_x0000_i1049" type="#_x0000_t75" style="width:19.5pt;height:10.5pt" o:ole="">
                  <v:imagedata r:id="rId56" o:title=""/>
                </v:shape>
                <o:OLEObject Type="Embed" ProgID="Equation.DSMT4" ShapeID="_x0000_i1049" DrawAspect="Content" ObjectID="_1758480769" r:id="rId57"/>
              </w:object>
            </w:r>
            <w:r w:rsidRPr="005A73A0">
              <w:rPr>
                <w:rFonts w:ascii="Times New Roman" w:hAnsi="Times New Roman" w:cs="Times New Roman"/>
                <w:position w:val="-88"/>
                <w:lang w:val="nl-NL"/>
              </w:rPr>
              <w:object w:dxaOrig="2400" w:dyaOrig="1920" w14:anchorId="36D496D9">
                <v:shape id="_x0000_i1050" type="#_x0000_t75" style="width:119.25pt;height:96.75pt" o:ole="">
                  <v:imagedata r:id="rId58" o:title=""/>
                </v:shape>
                <o:OLEObject Type="Embed" ProgID="Equation.DSMT4" ShapeID="_x0000_i1050" DrawAspect="Content" ObjectID="_1758480770" r:id="rId59"/>
              </w:object>
            </w:r>
          </w:p>
        </w:tc>
        <w:tc>
          <w:tcPr>
            <w:tcW w:w="1276" w:type="dxa"/>
          </w:tcPr>
          <w:p w14:paraId="3F837C97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0,5đ</w:t>
            </w:r>
          </w:p>
        </w:tc>
      </w:tr>
      <w:tr w:rsidR="005A73A0" w:rsidRPr="005A73A0" w14:paraId="020C9746" w14:textId="77777777" w:rsidTr="00A30884">
        <w:tc>
          <w:tcPr>
            <w:tcW w:w="988" w:type="dxa"/>
          </w:tcPr>
          <w:p w14:paraId="2FE0CCFC" w14:textId="37B6FFAE" w:rsidR="005A73A0" w:rsidRPr="005A73A0" w:rsidRDefault="00A42CF1" w:rsidP="003B7D0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  <w:p w14:paraId="7925351B" w14:textId="7A85D792" w:rsidR="003B7D0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(1</w:t>
            </w:r>
            <w:r w:rsidR="003B7D00">
              <w:rPr>
                <w:rFonts w:ascii="Times New Roman" w:hAnsi="Times New Roman" w:cs="Times New Roman"/>
              </w:rPr>
              <w:t>,</w:t>
            </w:r>
            <w:r w:rsidRPr="005A73A0">
              <w:rPr>
                <w:rFonts w:ascii="Times New Roman" w:hAnsi="Times New Roman" w:cs="Times New Roman"/>
              </w:rPr>
              <w:t>5</w:t>
            </w:r>
          </w:p>
          <w:p w14:paraId="5E24A72D" w14:textId="24DE2459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điểm)</w:t>
            </w:r>
          </w:p>
        </w:tc>
        <w:tc>
          <w:tcPr>
            <w:tcW w:w="7796" w:type="dxa"/>
          </w:tcPr>
          <w:p w14:paraId="3F2E5C10" w14:textId="109E9BAE" w:rsidR="005A73A0" w:rsidRPr="00310459" w:rsidRDefault="007F7865" w:rsidP="00A30884">
            <w:pPr>
              <w:rPr>
                <w:rFonts w:ascii="Times New Roman" w:hAnsi="Times New Roman" w:cs="Times New Roman"/>
                <w:lang w:val="pt-BR"/>
              </w:rPr>
            </w:pPr>
            <w:r w:rsidRPr="00310459">
              <w:rPr>
                <w:rFonts w:ascii="Times New Roman" w:hAnsi="Times New Roman" w:cs="Times New Roman"/>
                <w:lang w:val="pt-BR"/>
              </w:rPr>
              <w:t>a)</w:t>
            </w:r>
            <w:r w:rsidR="00D1335F" w:rsidRPr="00310459">
              <w:rPr>
                <w:rFonts w:ascii="Times New Roman" w:hAnsi="Times New Roman" w:cs="Times New Roman"/>
                <w:lang w:val="pt-BR"/>
              </w:rPr>
              <w:t xml:space="preserve"> </w:t>
            </w:r>
            <w:r w:rsidR="005A73A0" w:rsidRPr="00310459">
              <w:rPr>
                <w:rFonts w:ascii="Times New Roman" w:hAnsi="Times New Roman" w:cs="Times New Roman"/>
                <w:lang w:val="pt-BR"/>
              </w:rPr>
              <w:t xml:space="preserve">Số rau huyện </w:t>
            </w:r>
            <w:r w:rsidRPr="00310459">
              <w:rPr>
                <w:rFonts w:ascii="Times New Roman" w:hAnsi="Times New Roman" w:cs="Times New Roman"/>
                <w:lang w:val="pt-BR"/>
              </w:rPr>
              <w:t>B</w:t>
            </w:r>
            <w:r w:rsidR="005A73A0" w:rsidRPr="00310459">
              <w:rPr>
                <w:rFonts w:ascii="Times New Roman" w:hAnsi="Times New Roman" w:cs="Times New Roman"/>
                <w:lang w:val="pt-BR"/>
              </w:rPr>
              <w:t xml:space="preserve"> là: </w:t>
            </w:r>
            <w:r w:rsidR="005A73A0" w:rsidRPr="005A73A0">
              <w:rPr>
                <w:rFonts w:ascii="Times New Roman" w:hAnsi="Times New Roman" w:cs="Times New Roman"/>
                <w:position w:val="-24"/>
              </w:rPr>
              <w:object w:dxaOrig="1020" w:dyaOrig="620" w14:anchorId="14ABC30C">
                <v:shape id="_x0000_i1051" type="#_x0000_t75" style="width:51pt;height:30.75pt" o:ole="">
                  <v:imagedata r:id="rId60" o:title=""/>
                </v:shape>
                <o:OLEObject Type="Embed" ProgID="Equation.DSMT4" ShapeID="_x0000_i1051" DrawAspect="Content" ObjectID="_1758480771" r:id="rId61"/>
              </w:object>
            </w:r>
          </w:p>
          <w:p w14:paraId="708EAF2C" w14:textId="793EEA6A" w:rsidR="005A73A0" w:rsidRPr="00310459" w:rsidRDefault="00D1335F" w:rsidP="00A30884">
            <w:pPr>
              <w:rPr>
                <w:rFonts w:ascii="Times New Roman" w:hAnsi="Times New Roman" w:cs="Times New Roman"/>
                <w:lang w:val="pt-BR"/>
              </w:rPr>
            </w:pPr>
            <w:r w:rsidRPr="00310459">
              <w:rPr>
                <w:rFonts w:ascii="Times New Roman" w:hAnsi="Times New Roman" w:cs="Times New Roman"/>
                <w:lang w:val="pt-BR"/>
              </w:rPr>
              <w:t xml:space="preserve">   </w:t>
            </w:r>
            <w:r w:rsidR="005A73A0" w:rsidRPr="00310459">
              <w:rPr>
                <w:rFonts w:ascii="Times New Roman" w:hAnsi="Times New Roman" w:cs="Times New Roman"/>
                <w:lang w:val="pt-BR"/>
              </w:rPr>
              <w:t xml:space="preserve">Số rau huyện </w:t>
            </w:r>
            <w:r w:rsidR="007F7865" w:rsidRPr="00310459">
              <w:rPr>
                <w:rFonts w:ascii="Times New Roman" w:hAnsi="Times New Roman" w:cs="Times New Roman"/>
                <w:lang w:val="pt-BR"/>
              </w:rPr>
              <w:t>C</w:t>
            </w:r>
            <w:r w:rsidR="005A73A0" w:rsidRPr="00310459">
              <w:rPr>
                <w:rFonts w:ascii="Times New Roman" w:hAnsi="Times New Roman" w:cs="Times New Roman"/>
                <w:lang w:val="pt-BR"/>
              </w:rPr>
              <w:t xml:space="preserve"> là: </w:t>
            </w:r>
            <w:r w:rsidR="005A73A0" w:rsidRPr="005A73A0">
              <w:rPr>
                <w:rFonts w:ascii="Times New Roman" w:hAnsi="Times New Roman" w:cs="Times New Roman"/>
                <w:position w:val="-24"/>
              </w:rPr>
              <w:object w:dxaOrig="1080" w:dyaOrig="620" w14:anchorId="1C667063">
                <v:shape id="_x0000_i1052" type="#_x0000_t75" style="width:54.75pt;height:30.75pt" o:ole="">
                  <v:imagedata r:id="rId62" o:title=""/>
                </v:shape>
                <o:OLEObject Type="Embed" ProgID="Equation.DSMT4" ShapeID="_x0000_i1052" DrawAspect="Content" ObjectID="_1758480772" r:id="rId63"/>
              </w:object>
            </w:r>
          </w:p>
          <w:p w14:paraId="2CE31143" w14:textId="77777777" w:rsidR="005A73A0" w:rsidRPr="00310459" w:rsidRDefault="005A73A0" w:rsidP="00A30884">
            <w:pPr>
              <w:rPr>
                <w:rFonts w:ascii="Times New Roman" w:hAnsi="Times New Roman" w:cs="Times New Roman"/>
                <w:lang w:val="pt-BR"/>
              </w:rPr>
            </w:pPr>
          </w:p>
        </w:tc>
        <w:tc>
          <w:tcPr>
            <w:tcW w:w="1276" w:type="dxa"/>
          </w:tcPr>
          <w:p w14:paraId="1E1A0EEF" w14:textId="16EDF341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1đ</w:t>
            </w:r>
          </w:p>
          <w:p w14:paraId="68BBA743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A73A0" w:rsidRPr="005A73A0" w14:paraId="763E0979" w14:textId="77777777" w:rsidTr="00A30884">
        <w:tc>
          <w:tcPr>
            <w:tcW w:w="988" w:type="dxa"/>
          </w:tcPr>
          <w:p w14:paraId="38141B6B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96" w:type="dxa"/>
          </w:tcPr>
          <w:p w14:paraId="3787FC44" w14:textId="7DB3D785" w:rsidR="005A73A0" w:rsidRPr="007F7865" w:rsidRDefault="007F7865" w:rsidP="007F786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)</w:t>
            </w:r>
            <w:r w:rsidR="00D1335F">
              <w:rPr>
                <w:rFonts w:ascii="Times New Roman" w:hAnsi="Times New Roman" w:cs="Times New Roman"/>
              </w:rPr>
              <w:t xml:space="preserve"> </w:t>
            </w:r>
            <w:r w:rsidRPr="007F7865">
              <w:rPr>
                <w:rFonts w:ascii="Times New Roman" w:hAnsi="Times New Roman" w:cs="Times New Roman"/>
              </w:rPr>
              <w:t>Tỉ số phần trăm số rau ở huyện A so với huyện B là:</w:t>
            </w:r>
          </w:p>
          <w:p w14:paraId="766C9A2F" w14:textId="67862413" w:rsidR="007F7865" w:rsidRPr="007F7865" w:rsidRDefault="007F7865" w:rsidP="007F7865">
            <w:pPr>
              <w:pStyle w:val="ListParagrap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2;75. 100%= 96%</w:t>
            </w:r>
          </w:p>
        </w:tc>
        <w:tc>
          <w:tcPr>
            <w:tcW w:w="1276" w:type="dxa"/>
          </w:tcPr>
          <w:p w14:paraId="3F63E467" w14:textId="36B90FF7" w:rsidR="005A73A0" w:rsidRPr="005A73A0" w:rsidRDefault="007F7865" w:rsidP="003B7D0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5</w:t>
            </w:r>
          </w:p>
        </w:tc>
      </w:tr>
      <w:tr w:rsidR="005A73A0" w:rsidRPr="005A73A0" w14:paraId="26BE7A19" w14:textId="77777777" w:rsidTr="00A30884">
        <w:tc>
          <w:tcPr>
            <w:tcW w:w="988" w:type="dxa"/>
          </w:tcPr>
          <w:p w14:paraId="7A953093" w14:textId="5A7A2713" w:rsidR="003B7D00" w:rsidRDefault="00A42CF1" w:rsidP="003B7D0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  <w:p w14:paraId="59E5503C" w14:textId="4292B8F2" w:rsidR="003B7D0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(1,5</w:t>
            </w:r>
          </w:p>
          <w:p w14:paraId="44FE60CA" w14:textId="48755FB4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điểm)</w:t>
            </w:r>
          </w:p>
        </w:tc>
        <w:tc>
          <w:tcPr>
            <w:tcW w:w="7796" w:type="dxa"/>
          </w:tcPr>
          <w:p w14:paraId="6DD40CB5" w14:textId="7877D0BE" w:rsidR="005A73A0" w:rsidRPr="00310459" w:rsidRDefault="005A73A0" w:rsidP="00A30884">
            <w:pPr>
              <w:rPr>
                <w:rFonts w:ascii="Times New Roman" w:hAnsi="Times New Roman" w:cs="Times New Roman"/>
                <w:lang w:val="pt-BR"/>
              </w:rPr>
            </w:pPr>
            <w:r w:rsidRPr="00310459">
              <w:rPr>
                <w:rFonts w:ascii="Times New Roman" w:hAnsi="Times New Roman" w:cs="Times New Roman"/>
                <w:lang w:val="pt-BR"/>
              </w:rPr>
              <w:t>a)</w:t>
            </w:r>
            <w:r w:rsidR="00D1335F" w:rsidRPr="00310459">
              <w:rPr>
                <w:rFonts w:ascii="Times New Roman" w:hAnsi="Times New Roman" w:cs="Times New Roman"/>
                <w:lang w:val="pt-BR"/>
              </w:rPr>
              <w:t xml:space="preserve"> </w:t>
            </w:r>
            <w:r w:rsidRPr="00310459">
              <w:rPr>
                <w:rFonts w:ascii="Times New Roman" w:hAnsi="Times New Roman" w:cs="Times New Roman"/>
                <w:lang w:val="pt-BR"/>
              </w:rPr>
              <w:t>Kết quả có thể: 1;2;3;4;5</w:t>
            </w:r>
          </w:p>
        </w:tc>
        <w:tc>
          <w:tcPr>
            <w:tcW w:w="1276" w:type="dxa"/>
          </w:tcPr>
          <w:p w14:paraId="7AF86819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0,5đ</w:t>
            </w:r>
          </w:p>
        </w:tc>
      </w:tr>
      <w:tr w:rsidR="005A73A0" w:rsidRPr="005A73A0" w14:paraId="40995B13" w14:textId="77777777" w:rsidTr="00A30884">
        <w:tc>
          <w:tcPr>
            <w:tcW w:w="988" w:type="dxa"/>
          </w:tcPr>
          <w:p w14:paraId="745EE406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96" w:type="dxa"/>
          </w:tcPr>
          <w:p w14:paraId="775EBD4D" w14:textId="1133067F" w:rsidR="005A73A0" w:rsidRPr="005A73A0" w:rsidRDefault="005A73A0" w:rsidP="00A30884">
            <w:pPr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b)</w:t>
            </w:r>
            <w:r w:rsidR="00D1335F">
              <w:rPr>
                <w:rFonts w:ascii="Times New Roman" w:hAnsi="Times New Roman" w:cs="Times New Roman"/>
              </w:rPr>
              <w:t xml:space="preserve"> </w:t>
            </w:r>
            <w:r w:rsidRPr="005A73A0">
              <w:rPr>
                <w:rFonts w:ascii="Times New Roman" w:hAnsi="Times New Roman" w:cs="Times New Roman"/>
              </w:rPr>
              <w:t>Số lần rút được thẻ lớn hơn 3 là: 8 lần</w:t>
            </w:r>
          </w:p>
          <w:p w14:paraId="08912E62" w14:textId="77777777" w:rsidR="005A73A0" w:rsidRPr="005A73A0" w:rsidRDefault="005A73A0" w:rsidP="00A30884">
            <w:pPr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 xml:space="preserve">Xác suất thực nghiệm bạn Nam rút được thẻ ghi số lớn hơn 3 là: </w:t>
            </w:r>
            <w:r w:rsidRPr="005A73A0">
              <w:rPr>
                <w:rFonts w:ascii="Times New Roman" w:hAnsi="Times New Roman" w:cs="Times New Roman"/>
                <w:position w:val="-24"/>
              </w:rPr>
              <w:object w:dxaOrig="740" w:dyaOrig="620" w14:anchorId="20F25551">
                <v:shape id="_x0000_i1053" type="#_x0000_t75" style="width:36.75pt;height:30.75pt" o:ole="">
                  <v:imagedata r:id="rId64" o:title=""/>
                </v:shape>
                <o:OLEObject Type="Embed" ProgID="Equation.DSMT4" ShapeID="_x0000_i1053" DrawAspect="Content" ObjectID="_1758480773" r:id="rId65"/>
              </w:object>
            </w:r>
          </w:p>
        </w:tc>
        <w:tc>
          <w:tcPr>
            <w:tcW w:w="1276" w:type="dxa"/>
          </w:tcPr>
          <w:p w14:paraId="44AD1F5F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1 điểm</w:t>
            </w:r>
          </w:p>
        </w:tc>
      </w:tr>
      <w:tr w:rsidR="005A73A0" w:rsidRPr="005A73A0" w14:paraId="460525A9" w14:textId="77777777" w:rsidTr="00A30884">
        <w:tc>
          <w:tcPr>
            <w:tcW w:w="988" w:type="dxa"/>
          </w:tcPr>
          <w:p w14:paraId="5647C064" w14:textId="158C8FBF" w:rsidR="005A73A0" w:rsidRPr="005A73A0" w:rsidRDefault="00A42CF1" w:rsidP="003B7D0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  <w:p w14:paraId="19ACAA07" w14:textId="7626A60F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(1,5</w:t>
            </w:r>
            <w:r w:rsidR="0055428F">
              <w:rPr>
                <w:rFonts w:ascii="Times New Roman" w:hAnsi="Times New Roman" w:cs="Times New Roman"/>
              </w:rPr>
              <w:t xml:space="preserve"> </w:t>
            </w:r>
            <w:r w:rsidRPr="005A73A0">
              <w:rPr>
                <w:rFonts w:ascii="Times New Roman" w:hAnsi="Times New Roman" w:cs="Times New Roman"/>
              </w:rPr>
              <w:t>điểm)</w:t>
            </w:r>
          </w:p>
        </w:tc>
        <w:tc>
          <w:tcPr>
            <w:tcW w:w="7796" w:type="dxa"/>
          </w:tcPr>
          <w:p w14:paraId="10037F06" w14:textId="77777777" w:rsidR="005A73A0" w:rsidRPr="005A73A0" w:rsidRDefault="005A73A0" w:rsidP="00A30884">
            <w:pPr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Hình</w:t>
            </w:r>
          </w:p>
          <w:p w14:paraId="712CD0A9" w14:textId="77777777" w:rsidR="005A73A0" w:rsidRPr="005A73A0" w:rsidRDefault="005A73A0" w:rsidP="00A30884">
            <w:pPr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775DD92" wp14:editId="6FC1F677">
                  <wp:extent cx="4811395" cy="79502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1395" cy="795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</w:tcPr>
          <w:p w14:paraId="5F4DC82C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A73A0">
              <w:rPr>
                <w:rFonts w:ascii="Times New Roman" w:hAnsi="Times New Roman" w:cs="Times New Roman"/>
              </w:rPr>
              <w:t>0,5đ</w:t>
            </w:r>
          </w:p>
        </w:tc>
      </w:tr>
      <w:tr w:rsidR="005A73A0" w:rsidRPr="005A73A0" w14:paraId="2CBB9642" w14:textId="77777777" w:rsidTr="00A30884">
        <w:tc>
          <w:tcPr>
            <w:tcW w:w="988" w:type="dxa"/>
          </w:tcPr>
          <w:p w14:paraId="4E82B0E4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96" w:type="dxa"/>
          </w:tcPr>
          <w:p w14:paraId="06C8F545" w14:textId="59BBF398" w:rsidR="005A73A0" w:rsidRPr="00310459" w:rsidRDefault="005A73A0" w:rsidP="00A30884">
            <w:pPr>
              <w:rPr>
                <w:rFonts w:ascii="Times New Roman" w:hAnsi="Times New Roman" w:cs="Times New Roman"/>
                <w:lang w:val="pt-BR"/>
              </w:rPr>
            </w:pPr>
            <w:r w:rsidRPr="00310459">
              <w:rPr>
                <w:rFonts w:ascii="Times New Roman" w:hAnsi="Times New Roman" w:cs="Times New Roman"/>
                <w:lang w:val="pt-BR"/>
              </w:rPr>
              <w:t>a)</w:t>
            </w:r>
            <w:r w:rsidR="00A42CF1" w:rsidRPr="00310459">
              <w:rPr>
                <w:rFonts w:ascii="Times New Roman" w:hAnsi="Times New Roman" w:cs="Times New Roman"/>
                <w:lang w:val="pt-BR"/>
              </w:rPr>
              <w:t xml:space="preserve"> Ta có </w:t>
            </w:r>
            <w:r w:rsidRPr="00310459">
              <w:rPr>
                <w:rFonts w:ascii="Times New Roman" w:hAnsi="Times New Roman" w:cs="Times New Roman"/>
                <w:lang w:val="pt-BR"/>
              </w:rPr>
              <w:t>AB+BC</w:t>
            </w:r>
            <w:r w:rsidR="00A42CF1" w:rsidRPr="00310459">
              <w:rPr>
                <w:rFonts w:ascii="Times New Roman" w:hAnsi="Times New Roman" w:cs="Times New Roman"/>
                <w:lang w:val="pt-BR"/>
              </w:rPr>
              <w:t xml:space="preserve"> </w:t>
            </w:r>
            <w:r w:rsidRPr="00310459">
              <w:rPr>
                <w:rFonts w:ascii="Times New Roman" w:hAnsi="Times New Roman" w:cs="Times New Roman"/>
                <w:lang w:val="pt-BR"/>
              </w:rPr>
              <w:t>= AC</w:t>
            </w:r>
          </w:p>
          <w:p w14:paraId="667614C2" w14:textId="5A8920CB" w:rsidR="005A73A0" w:rsidRPr="005A73A0" w:rsidRDefault="005A73A0" w:rsidP="00A30884">
            <w:pPr>
              <w:rPr>
                <w:rFonts w:ascii="Times New Roman" w:hAnsi="Times New Roman" w:cs="Times New Roman"/>
              </w:rPr>
            </w:pPr>
            <w:r w:rsidRPr="00310459">
              <w:rPr>
                <w:rFonts w:ascii="Times New Roman" w:hAnsi="Times New Roman" w:cs="Times New Roman"/>
                <w:lang w:val="pt-BR"/>
              </w:rPr>
              <w:t xml:space="preserve">    </w:t>
            </w:r>
            <w:r w:rsidR="00A42CF1" w:rsidRPr="00310459">
              <w:rPr>
                <w:rFonts w:ascii="Times New Roman" w:hAnsi="Times New Roman" w:cs="Times New Roman"/>
                <w:lang w:val="pt-BR"/>
              </w:rPr>
              <w:t xml:space="preserve">              </w:t>
            </w:r>
            <w:r w:rsidRPr="005A73A0">
              <w:rPr>
                <w:rFonts w:ascii="Times New Roman" w:hAnsi="Times New Roman" w:cs="Times New Roman"/>
              </w:rPr>
              <w:t>3+BC = 7</w:t>
            </w:r>
          </w:p>
          <w:p w14:paraId="5B073542" w14:textId="3333DB82" w:rsidR="005A73A0" w:rsidRPr="005A73A0" w:rsidRDefault="005A73A0" w:rsidP="00A30884">
            <w:pPr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 xml:space="preserve">    </w:t>
            </w:r>
            <w:r w:rsidR="00A42CF1">
              <w:rPr>
                <w:rFonts w:ascii="Times New Roman" w:hAnsi="Times New Roman" w:cs="Times New Roman"/>
              </w:rPr>
              <w:t xml:space="preserve">          </w:t>
            </w:r>
            <w:r w:rsidRPr="005A73A0">
              <w:rPr>
                <w:rFonts w:ascii="Times New Roman" w:hAnsi="Times New Roman" w:cs="Times New Roman"/>
              </w:rPr>
              <w:t xml:space="preserve">    BC = 7 – 3 = 4cm</w:t>
            </w:r>
          </w:p>
        </w:tc>
        <w:tc>
          <w:tcPr>
            <w:tcW w:w="1276" w:type="dxa"/>
          </w:tcPr>
          <w:p w14:paraId="3E931C90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0,5 đ</w:t>
            </w:r>
          </w:p>
        </w:tc>
      </w:tr>
      <w:tr w:rsidR="005A73A0" w:rsidRPr="005A73A0" w14:paraId="48371A5A" w14:textId="77777777" w:rsidTr="00A30884">
        <w:tc>
          <w:tcPr>
            <w:tcW w:w="988" w:type="dxa"/>
          </w:tcPr>
          <w:p w14:paraId="33802291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96" w:type="dxa"/>
          </w:tcPr>
          <w:p w14:paraId="55BADE2E" w14:textId="6778EA5C" w:rsidR="005A73A0" w:rsidRPr="005A73A0" w:rsidRDefault="005A73A0" w:rsidP="00A30884">
            <w:pPr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b)</w:t>
            </w:r>
            <w:r w:rsidR="00A42CF1">
              <w:rPr>
                <w:rFonts w:ascii="Times New Roman" w:hAnsi="Times New Roman" w:cs="Times New Roman"/>
              </w:rPr>
              <w:t xml:space="preserve"> </w:t>
            </w:r>
            <w:r w:rsidRPr="005A73A0">
              <w:rPr>
                <w:rFonts w:ascii="Times New Roman" w:hAnsi="Times New Roman" w:cs="Times New Roman"/>
              </w:rPr>
              <w:t>Vì A nằm giữa hai điểm D và B ; AD = AB nên A là trung điểm của đoạn thẳng DB.</w:t>
            </w:r>
          </w:p>
        </w:tc>
        <w:tc>
          <w:tcPr>
            <w:tcW w:w="1276" w:type="dxa"/>
          </w:tcPr>
          <w:p w14:paraId="7CEA6BD1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0,5 đ</w:t>
            </w:r>
          </w:p>
        </w:tc>
      </w:tr>
      <w:tr w:rsidR="005A73A0" w:rsidRPr="005A73A0" w14:paraId="07C21610" w14:textId="77777777" w:rsidTr="00A30884">
        <w:trPr>
          <w:trHeight w:val="3180"/>
        </w:trPr>
        <w:tc>
          <w:tcPr>
            <w:tcW w:w="988" w:type="dxa"/>
          </w:tcPr>
          <w:p w14:paraId="6278B055" w14:textId="7CF5C4D5" w:rsidR="003B7D00" w:rsidRDefault="00A42CF1" w:rsidP="003B7D0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6</w:t>
            </w:r>
          </w:p>
          <w:p w14:paraId="04FAB80E" w14:textId="596DC05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(0,5 điểm)</w:t>
            </w:r>
          </w:p>
        </w:tc>
        <w:tc>
          <w:tcPr>
            <w:tcW w:w="7796" w:type="dxa"/>
          </w:tcPr>
          <w:p w14:paraId="21739DE5" w14:textId="77777777" w:rsidR="005A73A0" w:rsidRPr="00310459" w:rsidRDefault="005A73A0" w:rsidP="00A30884">
            <w:pPr>
              <w:rPr>
                <w:rFonts w:ascii="Times New Roman" w:hAnsi="Times New Roman" w:cs="Times New Roman"/>
                <w:lang w:val="pt-BR"/>
              </w:rPr>
            </w:pPr>
            <w:r w:rsidRPr="00310459">
              <w:rPr>
                <w:rFonts w:ascii="Times New Roman" w:hAnsi="Times New Roman" w:cs="Times New Roman"/>
                <w:lang w:val="pt-BR"/>
              </w:rPr>
              <w:t xml:space="preserve">      </w:t>
            </w:r>
            <w:r w:rsidRPr="005A73A0">
              <w:rPr>
                <w:rFonts w:ascii="Times New Roman" w:hAnsi="Times New Roman" w:cs="Times New Roman"/>
                <w:position w:val="-24"/>
              </w:rPr>
              <w:object w:dxaOrig="560" w:dyaOrig="620" w14:anchorId="26D02E3D">
                <v:shape id="_x0000_i1054" type="#_x0000_t75" style="width:32.25pt;height:36pt" o:ole="">
                  <v:imagedata r:id="rId50" o:title=""/>
                </v:shape>
                <o:OLEObject Type="Embed" ProgID="Equation.DSMT4" ShapeID="_x0000_i1054" DrawAspect="Content" ObjectID="_1758480774" r:id="rId67"/>
              </w:object>
            </w:r>
            <w:r w:rsidRPr="00310459">
              <w:rPr>
                <w:rFonts w:ascii="Times New Roman" w:hAnsi="Times New Roman" w:cs="Times New Roman"/>
                <w:lang w:val="pt-BR"/>
              </w:rPr>
              <w:t xml:space="preserve"> có giá trị nguyên khi (n – 5) </w:t>
            </w:r>
            <w:r w:rsidRPr="005A73A0">
              <w:rPr>
                <w:rFonts w:ascii="Times New Roman" w:hAnsi="Times New Roman" w:cs="Times New Roman"/>
                <w:position w:val="-4"/>
              </w:rPr>
              <w:object w:dxaOrig="120" w:dyaOrig="279" w14:anchorId="1B8AA038">
                <v:shape id="_x0000_i1055" type="#_x0000_t75" style="width:6pt;height:15pt" o:ole="">
                  <v:imagedata r:id="rId68" o:title=""/>
                </v:shape>
                <o:OLEObject Type="Embed" ProgID="Equation.DSMT4" ShapeID="_x0000_i1055" DrawAspect="Content" ObjectID="_1758480775" r:id="rId69"/>
              </w:object>
            </w:r>
            <w:r w:rsidRPr="00310459">
              <w:rPr>
                <w:rFonts w:ascii="Times New Roman" w:hAnsi="Times New Roman" w:cs="Times New Roman"/>
                <w:lang w:val="pt-BR"/>
              </w:rPr>
              <w:t xml:space="preserve"> (n – 3)</w:t>
            </w:r>
          </w:p>
          <w:p w14:paraId="6B7D257E" w14:textId="77777777" w:rsidR="005A73A0" w:rsidRPr="005A73A0" w:rsidRDefault="005A73A0" w:rsidP="00A30884">
            <w:pPr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 xml:space="preserve">hay </w:t>
            </w:r>
            <w:r w:rsidRPr="005A73A0">
              <w:rPr>
                <w:rFonts w:ascii="Times New Roman" w:hAnsi="Times New Roman" w:cs="Times New Roman"/>
                <w:position w:val="-14"/>
              </w:rPr>
              <w:object w:dxaOrig="2020" w:dyaOrig="400" w14:anchorId="303157D1">
                <v:shape id="_x0000_i1056" type="#_x0000_t75" style="width:101.25pt;height:20.25pt" o:ole="">
                  <v:imagedata r:id="rId70" o:title=""/>
                </v:shape>
                <o:OLEObject Type="Embed" ProgID="Equation.DSMT4" ShapeID="_x0000_i1056" DrawAspect="Content" ObjectID="_1758480776" r:id="rId71"/>
              </w:object>
            </w:r>
          </w:p>
          <w:p w14:paraId="3B1441AB" w14:textId="77777777" w:rsidR="005A73A0" w:rsidRPr="005A73A0" w:rsidRDefault="005A73A0" w:rsidP="00A30884">
            <w:pPr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 xml:space="preserve">       </w:t>
            </w:r>
            <w:r w:rsidRPr="005A73A0">
              <w:rPr>
                <w:rFonts w:ascii="Times New Roman" w:hAnsi="Times New Roman" w:cs="Times New Roman"/>
                <w:position w:val="-38"/>
              </w:rPr>
              <w:object w:dxaOrig="2460" w:dyaOrig="880" w14:anchorId="7002ADBC">
                <v:shape id="_x0000_i1057" type="#_x0000_t75" style="width:123pt;height:45pt" o:ole="">
                  <v:imagedata r:id="rId72" o:title=""/>
                </v:shape>
                <o:OLEObject Type="Embed" ProgID="Equation.DSMT4" ShapeID="_x0000_i1057" DrawAspect="Content" ObjectID="_1758480777" r:id="rId73"/>
              </w:object>
            </w:r>
          </w:p>
          <w:p w14:paraId="1328105F" w14:textId="77777777" w:rsidR="005A73A0" w:rsidRPr="00310459" w:rsidRDefault="005A73A0" w:rsidP="00A30884">
            <w:pPr>
              <w:rPr>
                <w:rFonts w:ascii="Times New Roman" w:hAnsi="Times New Roman" w:cs="Times New Roman"/>
                <w:lang w:val="pt-BR"/>
              </w:rPr>
            </w:pPr>
            <w:r w:rsidRPr="00310459">
              <w:rPr>
                <w:rFonts w:ascii="Times New Roman" w:hAnsi="Times New Roman" w:cs="Times New Roman"/>
                <w:lang w:val="pt-BR"/>
              </w:rPr>
              <w:t xml:space="preserve">Vì (n – 3) </w:t>
            </w:r>
            <w:r w:rsidRPr="005A73A0">
              <w:rPr>
                <w:rFonts w:ascii="Times New Roman" w:hAnsi="Times New Roman" w:cs="Times New Roman"/>
                <w:position w:val="-4"/>
              </w:rPr>
              <w:object w:dxaOrig="120" w:dyaOrig="279" w14:anchorId="31D00A12">
                <v:shape id="_x0000_i1058" type="#_x0000_t75" style="width:6pt;height:15pt" o:ole="">
                  <v:imagedata r:id="rId68" o:title=""/>
                </v:shape>
                <o:OLEObject Type="Embed" ProgID="Equation.DSMT4" ShapeID="_x0000_i1058" DrawAspect="Content" ObjectID="_1758480778" r:id="rId74"/>
              </w:object>
            </w:r>
            <w:r w:rsidRPr="00310459">
              <w:rPr>
                <w:rFonts w:ascii="Times New Roman" w:hAnsi="Times New Roman" w:cs="Times New Roman"/>
                <w:lang w:val="pt-BR"/>
              </w:rPr>
              <w:t xml:space="preserve"> (n – 3). Suy ra – 2 </w:t>
            </w:r>
            <w:r w:rsidRPr="005A73A0">
              <w:rPr>
                <w:rFonts w:ascii="Times New Roman" w:hAnsi="Times New Roman" w:cs="Times New Roman"/>
                <w:position w:val="-4"/>
              </w:rPr>
              <w:object w:dxaOrig="120" w:dyaOrig="279" w14:anchorId="151F2949">
                <v:shape id="_x0000_i1059" type="#_x0000_t75" style="width:6pt;height:15pt" o:ole="">
                  <v:imagedata r:id="rId68" o:title=""/>
                </v:shape>
                <o:OLEObject Type="Embed" ProgID="Equation.DSMT4" ShapeID="_x0000_i1059" DrawAspect="Content" ObjectID="_1758480779" r:id="rId75"/>
              </w:object>
            </w:r>
            <w:r w:rsidRPr="00310459">
              <w:rPr>
                <w:rFonts w:ascii="Times New Roman" w:hAnsi="Times New Roman" w:cs="Times New Roman"/>
                <w:lang w:val="pt-BR"/>
              </w:rPr>
              <w:t xml:space="preserve"> (n – 3) </w:t>
            </w:r>
            <w:r w:rsidRPr="005A73A0">
              <w:rPr>
                <w:rFonts w:ascii="Times New Roman" w:hAnsi="Times New Roman" w:cs="Times New Roman"/>
                <w:position w:val="-6"/>
              </w:rPr>
              <w:object w:dxaOrig="300" w:dyaOrig="240" w14:anchorId="677F99B4">
                <v:shape id="_x0000_i1060" type="#_x0000_t75" style="width:15pt;height:12pt" o:ole="">
                  <v:imagedata r:id="rId76" o:title=""/>
                </v:shape>
                <o:OLEObject Type="Embed" ProgID="Equation.DSMT4" ShapeID="_x0000_i1060" DrawAspect="Content" ObjectID="_1758480780" r:id="rId77"/>
              </w:object>
            </w:r>
            <w:r w:rsidRPr="00310459">
              <w:rPr>
                <w:rFonts w:ascii="Times New Roman" w:hAnsi="Times New Roman" w:cs="Times New Roman"/>
                <w:lang w:val="pt-BR"/>
              </w:rPr>
              <w:t xml:space="preserve"> n - 3</w:t>
            </w:r>
            <w:r w:rsidRPr="005A73A0">
              <w:rPr>
                <w:rFonts w:ascii="Times New Roman" w:hAnsi="Times New Roman" w:cs="Times New Roman"/>
                <w:position w:val="-4"/>
              </w:rPr>
              <w:object w:dxaOrig="200" w:dyaOrig="200" w14:anchorId="25387379">
                <v:shape id="_x0000_i1061" type="#_x0000_t75" style="width:10.5pt;height:10.5pt" o:ole="">
                  <v:imagedata r:id="rId78" o:title=""/>
                </v:shape>
                <o:OLEObject Type="Embed" ProgID="Equation.DSMT4" ShapeID="_x0000_i1061" DrawAspect="Content" ObjectID="_1758480781" r:id="rId79"/>
              </w:object>
            </w:r>
            <w:r w:rsidRPr="00310459">
              <w:rPr>
                <w:rFonts w:ascii="Times New Roman" w:hAnsi="Times New Roman" w:cs="Times New Roman"/>
                <w:lang w:val="pt-BR"/>
              </w:rPr>
              <w:t>Ư(-2)</w:t>
            </w:r>
          </w:p>
          <w:p w14:paraId="0308B86C" w14:textId="77777777" w:rsidR="005A73A0" w:rsidRPr="005A73A0" w:rsidRDefault="005A73A0" w:rsidP="00A30884">
            <w:pPr>
              <w:rPr>
                <w:rFonts w:ascii="Times New Roman" w:hAnsi="Times New Roman" w:cs="Times New Roman"/>
              </w:rPr>
            </w:pPr>
            <w:r w:rsidRPr="00310459">
              <w:rPr>
                <w:rFonts w:ascii="Times New Roman" w:hAnsi="Times New Roman" w:cs="Times New Roman"/>
                <w:lang w:val="pt-BR"/>
              </w:rPr>
              <w:t xml:space="preserve">      </w:t>
            </w:r>
            <w:r w:rsidRPr="005A73A0">
              <w:rPr>
                <w:rFonts w:ascii="Times New Roman" w:hAnsi="Times New Roman" w:cs="Times New Roman"/>
              </w:rPr>
              <w:t xml:space="preserve">Ư(-2) = </w:t>
            </w:r>
            <w:r w:rsidRPr="005A73A0">
              <w:rPr>
                <w:rFonts w:ascii="Times New Roman" w:hAnsi="Times New Roman" w:cs="Times New Roman"/>
                <w:position w:val="-14"/>
              </w:rPr>
              <w:object w:dxaOrig="1240" w:dyaOrig="400" w14:anchorId="01B29DB6">
                <v:shape id="_x0000_i1062" type="#_x0000_t75" style="width:61.5pt;height:20.25pt" o:ole="">
                  <v:imagedata r:id="rId80" o:title=""/>
                </v:shape>
                <o:OLEObject Type="Embed" ProgID="Equation.DSMT4" ShapeID="_x0000_i1062" DrawAspect="Content" ObjectID="_1758480782" r:id="rId81"/>
              </w:object>
            </w:r>
          </w:p>
          <w:p w14:paraId="0097CBA6" w14:textId="77777777" w:rsidR="005A73A0" w:rsidRPr="005A73A0" w:rsidRDefault="005A73A0" w:rsidP="00A30884">
            <w:pPr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 xml:space="preserve">Tìm được n </w:t>
            </w:r>
            <w:r w:rsidRPr="005A73A0">
              <w:rPr>
                <w:rFonts w:ascii="Times New Roman" w:hAnsi="Times New Roman" w:cs="Times New Roman"/>
                <w:position w:val="-4"/>
              </w:rPr>
              <w:object w:dxaOrig="200" w:dyaOrig="200" w14:anchorId="3C58FDCC">
                <v:shape id="_x0000_i1063" type="#_x0000_t75" style="width:10.5pt;height:10.5pt" o:ole="">
                  <v:imagedata r:id="rId78" o:title=""/>
                </v:shape>
                <o:OLEObject Type="Embed" ProgID="Equation.DSMT4" ShapeID="_x0000_i1063" DrawAspect="Content" ObjectID="_1758480783" r:id="rId82"/>
              </w:object>
            </w:r>
            <w:r w:rsidRPr="005A73A0">
              <w:rPr>
                <w:rFonts w:ascii="Times New Roman" w:hAnsi="Times New Roman" w:cs="Times New Roman"/>
                <w:position w:val="-14"/>
              </w:rPr>
              <w:object w:dxaOrig="940" w:dyaOrig="400" w14:anchorId="3D0D5B2C">
                <v:shape id="_x0000_i1064" type="#_x0000_t75" style="width:46.5pt;height:20.25pt" o:ole="">
                  <v:imagedata r:id="rId83" o:title=""/>
                </v:shape>
                <o:OLEObject Type="Embed" ProgID="Equation.DSMT4" ShapeID="_x0000_i1064" DrawAspect="Content" ObjectID="_1758480784" r:id="rId84"/>
              </w:object>
            </w:r>
          </w:p>
        </w:tc>
        <w:tc>
          <w:tcPr>
            <w:tcW w:w="1276" w:type="dxa"/>
          </w:tcPr>
          <w:p w14:paraId="5A6C4C90" w14:textId="77777777" w:rsidR="005A73A0" w:rsidRPr="005A73A0" w:rsidRDefault="005A73A0" w:rsidP="003B7D00">
            <w:pPr>
              <w:jc w:val="center"/>
              <w:rPr>
                <w:rFonts w:ascii="Times New Roman" w:hAnsi="Times New Roman" w:cs="Times New Roman"/>
              </w:rPr>
            </w:pPr>
            <w:r w:rsidRPr="005A73A0">
              <w:rPr>
                <w:rFonts w:ascii="Times New Roman" w:hAnsi="Times New Roman" w:cs="Times New Roman"/>
              </w:rPr>
              <w:t>0,5 đ</w:t>
            </w:r>
          </w:p>
        </w:tc>
      </w:tr>
    </w:tbl>
    <w:p w14:paraId="3BD51DCF" w14:textId="77777777" w:rsidR="005A73A0" w:rsidRPr="005A73A0" w:rsidRDefault="005A73A0" w:rsidP="005A73A0">
      <w:pPr>
        <w:rPr>
          <w:rFonts w:ascii="Times New Roman" w:hAnsi="Times New Roman" w:cs="Times New Roman"/>
          <w:color w:val="000000" w:themeColor="text1"/>
        </w:rPr>
      </w:pPr>
    </w:p>
    <w:p w14:paraId="79E5584D" w14:textId="626C68DE" w:rsidR="00310459" w:rsidRDefault="00310459">
      <w:pPr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br w:type="page"/>
      </w:r>
    </w:p>
    <w:p w14:paraId="73FFF984" w14:textId="77777777" w:rsidR="005A73A0" w:rsidRPr="005A73A0" w:rsidRDefault="005A73A0" w:rsidP="005A73A0">
      <w:pPr>
        <w:rPr>
          <w:rFonts w:ascii="Times New Roman" w:hAnsi="Times New Roman" w:cs="Times New Roman"/>
          <w:color w:val="000000" w:themeColor="text1"/>
        </w:rPr>
      </w:pPr>
    </w:p>
    <w:p w14:paraId="6E797476" w14:textId="77777777" w:rsidR="005A73A0" w:rsidRPr="005A73A0" w:rsidRDefault="005A73A0" w:rsidP="005A73A0">
      <w:pPr>
        <w:rPr>
          <w:rFonts w:ascii="Times New Roman" w:hAnsi="Times New Roman" w:cs="Times New Roman"/>
        </w:rPr>
      </w:pPr>
    </w:p>
    <w:p w14:paraId="4475C1B0" w14:textId="77777777" w:rsidR="005A73A0" w:rsidRPr="005A73A0" w:rsidRDefault="005A73A0">
      <w:pPr>
        <w:rPr>
          <w:rFonts w:ascii="Times New Roman" w:hAnsi="Times New Roman" w:cs="Times New Roman"/>
          <w:b/>
        </w:rPr>
      </w:pPr>
    </w:p>
    <w:sectPr w:rsidR="005A73A0" w:rsidRPr="005A73A0" w:rsidSect="005A73A0">
      <w:pgSz w:w="12240" w:h="15840"/>
      <w:pgMar w:top="907" w:right="1440" w:bottom="9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52A1E"/>
    <w:multiLevelType w:val="hybridMultilevel"/>
    <w:tmpl w:val="0136D720"/>
    <w:lvl w:ilvl="0" w:tplc="A04C2A88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i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7E37B3"/>
    <w:multiLevelType w:val="hybridMultilevel"/>
    <w:tmpl w:val="AEF6B2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75201225">
    <w:abstractNumId w:val="0"/>
  </w:num>
  <w:num w:numId="2" w16cid:durableId="192433459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39CF"/>
    <w:rsid w:val="00015DE3"/>
    <w:rsid w:val="0003739D"/>
    <w:rsid w:val="00040B8E"/>
    <w:rsid w:val="00080C7F"/>
    <w:rsid w:val="000A11D1"/>
    <w:rsid w:val="000A606A"/>
    <w:rsid w:val="000E752B"/>
    <w:rsid w:val="00224E54"/>
    <w:rsid w:val="00256F21"/>
    <w:rsid w:val="00310459"/>
    <w:rsid w:val="00393071"/>
    <w:rsid w:val="003B7D00"/>
    <w:rsid w:val="004069D8"/>
    <w:rsid w:val="00474228"/>
    <w:rsid w:val="004859B8"/>
    <w:rsid w:val="004E3BF7"/>
    <w:rsid w:val="0055428F"/>
    <w:rsid w:val="005A73A0"/>
    <w:rsid w:val="00644A83"/>
    <w:rsid w:val="0069641C"/>
    <w:rsid w:val="006D0CFA"/>
    <w:rsid w:val="006D1F7A"/>
    <w:rsid w:val="007B1EC2"/>
    <w:rsid w:val="007F7865"/>
    <w:rsid w:val="00A16FA8"/>
    <w:rsid w:val="00A42CF1"/>
    <w:rsid w:val="00A673E2"/>
    <w:rsid w:val="00AA0FCF"/>
    <w:rsid w:val="00CB11EB"/>
    <w:rsid w:val="00CE0BB4"/>
    <w:rsid w:val="00D1335F"/>
    <w:rsid w:val="00D339CF"/>
    <w:rsid w:val="00DA5EBF"/>
    <w:rsid w:val="00DD524E"/>
    <w:rsid w:val="00DF3A2C"/>
    <w:rsid w:val="00F351B1"/>
    <w:rsid w:val="00F972E0"/>
    <w:rsid w:val="00FA0AC8"/>
    <w:rsid w:val="00FD34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BA4585"/>
  <w15:chartTrackingRefBased/>
  <w15:docId w15:val="{4C0457CB-E7E5-43EC-93E7-9DDD7F9006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39C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040B8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5A73A0"/>
  </w:style>
  <w:style w:type="character" w:styleId="Hyperlink">
    <w:name w:val="Hyperlink"/>
    <w:basedOn w:val="DefaultParagraphFont"/>
    <w:uiPriority w:val="99"/>
    <w:semiHidden/>
    <w:unhideWhenUsed/>
    <w:rsid w:val="00310459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049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oleObject" Target="embeddings/oleObject40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image" Target="media/image38.wmf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image" Target="media/image18.png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e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C79778-C24A-4729-A3CF-246A13D778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7</TotalTime>
  <Pages>1</Pages>
  <Words>1347</Words>
  <Characters>7678</Characters>
  <Application>Microsoft Office Word</Application>
  <DocSecurity>0</DocSecurity>
  <Lines>63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2-08-12T04:45:00Z</dcterms:created>
  <dcterms:modified xsi:type="dcterms:W3CDTF">2023-10-10T15:05:00Z</dcterms:modified>
</cp:coreProperties>
</file>